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5667" w:rsidRPr="000A4590" w:rsidRDefault="00FB5667" w:rsidP="00BD690A">
      <w:pPr>
        <w:pStyle w:val="af0"/>
        <w:spacing w:before="0" w:beforeAutospacing="0" w:after="0" w:afterAutospacing="0"/>
        <w:jc w:val="center"/>
        <w:rPr>
          <w:color w:val="000000" w:themeColor="text1"/>
          <w:sz w:val="28"/>
          <w:szCs w:val="28"/>
          <w:lang w:val="uk-UA"/>
        </w:rPr>
      </w:pPr>
      <w:r w:rsidRPr="000A4590">
        <w:rPr>
          <w:color w:val="000000" w:themeColor="text1"/>
          <w:sz w:val="28"/>
          <w:szCs w:val="28"/>
          <w:lang w:val="uk-UA"/>
        </w:rPr>
        <w:t>==========================================================</w:t>
      </w:r>
    </w:p>
    <w:p w:rsidR="00FB5667" w:rsidRPr="000A4590" w:rsidRDefault="00FB5667" w:rsidP="00BD690A">
      <w:pPr>
        <w:jc w:val="center"/>
        <w:rPr>
          <w:b/>
          <w:color w:val="000000" w:themeColor="text1"/>
          <w:sz w:val="28"/>
          <w:szCs w:val="28"/>
          <w:lang w:val="uk-UA"/>
        </w:rPr>
      </w:pPr>
      <w:r w:rsidRPr="000A4590">
        <w:rPr>
          <w:b/>
          <w:color w:val="000000" w:themeColor="text1"/>
          <w:sz w:val="28"/>
          <w:szCs w:val="28"/>
          <w:lang w:val="uk-UA"/>
        </w:rPr>
        <w:t>Міністерство освіти і науки України</w:t>
      </w:r>
    </w:p>
    <w:p w:rsidR="00FB5667" w:rsidRPr="000A4590" w:rsidRDefault="00FB5667" w:rsidP="00BD690A">
      <w:pPr>
        <w:jc w:val="center"/>
        <w:rPr>
          <w:b/>
          <w:color w:val="000000" w:themeColor="text1"/>
          <w:sz w:val="28"/>
          <w:szCs w:val="28"/>
          <w:lang w:val="uk-UA"/>
        </w:rPr>
      </w:pPr>
      <w:r w:rsidRPr="000A4590">
        <w:rPr>
          <w:b/>
          <w:color w:val="000000" w:themeColor="text1"/>
          <w:sz w:val="28"/>
          <w:szCs w:val="28"/>
          <w:lang w:val="uk-UA"/>
        </w:rPr>
        <w:t>Національний технічний університет</w:t>
      </w:r>
    </w:p>
    <w:p w:rsidR="00FB5667" w:rsidRPr="000A4590" w:rsidRDefault="00FB5667" w:rsidP="00BD690A">
      <w:pPr>
        <w:jc w:val="center"/>
        <w:rPr>
          <w:b/>
          <w:color w:val="000000" w:themeColor="text1"/>
          <w:sz w:val="28"/>
          <w:szCs w:val="28"/>
          <w:lang w:val="uk-UA"/>
        </w:rPr>
      </w:pPr>
      <w:r w:rsidRPr="000A4590">
        <w:rPr>
          <w:b/>
          <w:color w:val="000000" w:themeColor="text1"/>
          <w:sz w:val="28"/>
          <w:szCs w:val="28"/>
          <w:lang w:val="uk-UA"/>
        </w:rPr>
        <w:t>«Дніпровська політехніка»</w:t>
      </w:r>
    </w:p>
    <w:p w:rsidR="00FB5667" w:rsidRPr="000A4590" w:rsidRDefault="00385BE9" w:rsidP="00BD690A">
      <w:pPr>
        <w:jc w:val="center"/>
        <w:rPr>
          <w:b/>
          <w:color w:val="000000" w:themeColor="text1"/>
          <w:sz w:val="28"/>
          <w:szCs w:val="28"/>
          <w:lang w:val="uk-UA"/>
        </w:rPr>
      </w:pPr>
      <w:r w:rsidRPr="000A4590">
        <w:rPr>
          <w:b/>
          <w:bCs/>
          <w:noProof/>
          <w:color w:val="000000" w:themeColor="text1"/>
          <w:sz w:val="28"/>
        </w:rPr>
        <w:drawing>
          <wp:anchor distT="0" distB="0" distL="114300" distR="114300" simplePos="0" relativeHeight="251659264" behindDoc="0" locked="0" layoutInCell="1" allowOverlap="1" wp14:anchorId="37C4BDC3" wp14:editId="11B0A055">
            <wp:simplePos x="0" y="0"/>
            <wp:positionH relativeFrom="column">
              <wp:posOffset>1713865</wp:posOffset>
            </wp:positionH>
            <wp:positionV relativeFrom="paragraph">
              <wp:posOffset>182880</wp:posOffset>
            </wp:positionV>
            <wp:extent cx="2846070" cy="1278890"/>
            <wp:effectExtent l="0" t="0" r="0" b="0"/>
            <wp:wrapNone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070" cy="1278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5667" w:rsidRPr="000A4590" w:rsidRDefault="00FB5667" w:rsidP="00BD690A">
      <w:pPr>
        <w:jc w:val="center"/>
        <w:rPr>
          <w:b/>
          <w:color w:val="000000" w:themeColor="text1"/>
          <w:sz w:val="28"/>
          <w:szCs w:val="28"/>
          <w:lang w:val="uk-UA"/>
        </w:rPr>
      </w:pPr>
    </w:p>
    <w:p w:rsidR="00FB5667" w:rsidRPr="000A4590" w:rsidRDefault="00FB5667" w:rsidP="00BD690A">
      <w:pPr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FB5667" w:rsidP="00BD690A">
      <w:pPr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FB5667" w:rsidP="00BD690A">
      <w:pPr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FB5667" w:rsidP="00BD690A">
      <w:pPr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FB5667" w:rsidP="00BD690A">
      <w:pPr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FB5667" w:rsidP="00BD690A">
      <w:pPr>
        <w:jc w:val="center"/>
        <w:rPr>
          <w:color w:val="000000" w:themeColor="text1"/>
          <w:sz w:val="28"/>
          <w:szCs w:val="28"/>
          <w:lang w:val="uk-UA"/>
        </w:rPr>
      </w:pPr>
    </w:p>
    <w:p w:rsidR="002D46B1" w:rsidRPr="000A4590" w:rsidRDefault="002D46B1" w:rsidP="00BD690A">
      <w:pPr>
        <w:jc w:val="center"/>
        <w:rPr>
          <w:b/>
          <w:color w:val="000000" w:themeColor="text1"/>
          <w:sz w:val="32"/>
          <w:szCs w:val="32"/>
          <w:lang w:val="uk-UA"/>
        </w:rPr>
      </w:pPr>
      <w:r w:rsidRPr="000A4590">
        <w:rPr>
          <w:b/>
          <w:color w:val="000000" w:themeColor="text1"/>
          <w:sz w:val="32"/>
          <w:szCs w:val="32"/>
          <w:lang w:val="uk-UA"/>
        </w:rPr>
        <w:t>ЗВІТ</w:t>
      </w:r>
    </w:p>
    <w:p w:rsidR="002D46B1" w:rsidRPr="000A4590" w:rsidRDefault="002D46B1" w:rsidP="00BD690A">
      <w:pPr>
        <w:jc w:val="center"/>
        <w:rPr>
          <w:b/>
          <w:color w:val="000000" w:themeColor="text1"/>
          <w:sz w:val="32"/>
          <w:szCs w:val="32"/>
          <w:lang w:val="uk-UA"/>
        </w:rPr>
      </w:pPr>
      <w:r w:rsidRPr="000A4590">
        <w:rPr>
          <w:b/>
          <w:color w:val="000000" w:themeColor="text1"/>
          <w:sz w:val="32"/>
          <w:szCs w:val="32"/>
          <w:lang w:val="uk-UA"/>
        </w:rPr>
        <w:t>про виконання лабораторних робіт</w:t>
      </w:r>
    </w:p>
    <w:p w:rsidR="00FB5667" w:rsidRPr="000A4590" w:rsidRDefault="002D46B1" w:rsidP="00BD690A">
      <w:pPr>
        <w:jc w:val="center"/>
        <w:rPr>
          <w:b/>
          <w:color w:val="000000" w:themeColor="text1"/>
          <w:sz w:val="32"/>
          <w:szCs w:val="32"/>
          <w:lang w:val="uk-UA"/>
        </w:rPr>
      </w:pPr>
      <w:r w:rsidRPr="000A4590">
        <w:rPr>
          <w:b/>
          <w:color w:val="000000" w:themeColor="text1"/>
          <w:sz w:val="32"/>
          <w:szCs w:val="32"/>
          <w:lang w:val="uk-UA"/>
        </w:rPr>
        <w:t xml:space="preserve">з </w:t>
      </w:r>
      <w:r w:rsidR="00FB5667" w:rsidRPr="000A4590">
        <w:rPr>
          <w:b/>
          <w:color w:val="000000" w:themeColor="text1"/>
          <w:sz w:val="32"/>
          <w:szCs w:val="32"/>
          <w:lang w:val="uk-UA"/>
        </w:rPr>
        <w:t>дисципліни</w:t>
      </w:r>
    </w:p>
    <w:p w:rsidR="002C078D" w:rsidRDefault="00FB5667" w:rsidP="002C078D">
      <w:pPr>
        <w:pStyle w:val="1"/>
        <w:shd w:val="clear" w:color="auto" w:fill="FFFFFF"/>
        <w:spacing w:before="0"/>
        <w:rPr>
          <w:rFonts w:ascii="Segoe UI" w:hAnsi="Segoe UI" w:cs="Segoe UI"/>
          <w:b w:val="0"/>
          <w:bCs w:val="0"/>
          <w:color w:val="373A3C"/>
        </w:rPr>
      </w:pPr>
      <w:r w:rsidRPr="000A4590">
        <w:rPr>
          <w:color w:val="000000" w:themeColor="text1"/>
          <w:sz w:val="32"/>
          <w:lang w:val="uk-UA"/>
        </w:rPr>
        <w:t>«</w:t>
      </w:r>
      <w:proofErr w:type="spellStart"/>
      <w:r w:rsidR="002C078D" w:rsidRPr="002C078D">
        <w:rPr>
          <w:bCs w:val="0"/>
          <w:color w:val="373A3C"/>
          <w:sz w:val="28"/>
          <w:szCs w:val="28"/>
        </w:rPr>
        <w:t>Архітектура</w:t>
      </w:r>
      <w:proofErr w:type="spellEnd"/>
      <w:r w:rsidR="002C078D" w:rsidRPr="002C078D">
        <w:rPr>
          <w:bCs w:val="0"/>
          <w:color w:val="373A3C"/>
          <w:sz w:val="28"/>
          <w:szCs w:val="28"/>
        </w:rPr>
        <w:t xml:space="preserve"> </w:t>
      </w:r>
      <w:proofErr w:type="spellStart"/>
      <w:r w:rsidR="002C078D" w:rsidRPr="002C078D">
        <w:rPr>
          <w:bCs w:val="0"/>
          <w:color w:val="373A3C"/>
          <w:sz w:val="28"/>
          <w:szCs w:val="28"/>
        </w:rPr>
        <w:t>комп'ютерів</w:t>
      </w:r>
      <w:proofErr w:type="spellEnd"/>
    </w:p>
    <w:p w:rsidR="00FB5667" w:rsidRPr="005A7945" w:rsidRDefault="00FB5667" w:rsidP="005A7945">
      <w:pPr>
        <w:pStyle w:val="1"/>
        <w:shd w:val="clear" w:color="auto" w:fill="FFFFFF"/>
        <w:spacing w:before="0"/>
        <w:rPr>
          <w:rFonts w:ascii="Segoe UI" w:hAnsi="Segoe UI" w:cs="Segoe UI"/>
          <w:b w:val="0"/>
          <w:bCs w:val="0"/>
          <w:color w:val="373A3C"/>
        </w:rPr>
      </w:pPr>
      <w:r w:rsidRPr="000A4590">
        <w:rPr>
          <w:color w:val="000000" w:themeColor="text1"/>
          <w:sz w:val="32"/>
          <w:lang w:val="uk-UA"/>
        </w:rPr>
        <w:t>»</w:t>
      </w:r>
    </w:p>
    <w:p w:rsidR="00FB5667" w:rsidRPr="000A4590" w:rsidRDefault="00FB5667" w:rsidP="00BD690A">
      <w:pPr>
        <w:jc w:val="center"/>
        <w:rPr>
          <w:b/>
          <w:color w:val="000000" w:themeColor="text1"/>
          <w:sz w:val="32"/>
          <w:szCs w:val="32"/>
          <w:lang w:val="uk-UA"/>
        </w:rPr>
      </w:pPr>
    </w:p>
    <w:p w:rsidR="00FB5667" w:rsidRPr="00F47B04" w:rsidRDefault="001A499B" w:rsidP="00BD690A">
      <w:pPr>
        <w:jc w:val="center"/>
        <w:rPr>
          <w:b/>
          <w:color w:val="000000" w:themeColor="text1"/>
          <w:sz w:val="28"/>
          <w:szCs w:val="28"/>
        </w:rPr>
      </w:pPr>
      <w:r w:rsidRPr="000A4590">
        <w:rPr>
          <w:b/>
          <w:color w:val="000000" w:themeColor="text1"/>
          <w:sz w:val="28"/>
          <w:szCs w:val="28"/>
          <w:lang w:val="uk-UA"/>
        </w:rPr>
        <w:t xml:space="preserve">Лабораторна робота № </w:t>
      </w:r>
      <w:r w:rsidR="007C704D" w:rsidRPr="00F47B04">
        <w:rPr>
          <w:b/>
          <w:color w:val="000000" w:themeColor="text1"/>
          <w:sz w:val="28"/>
          <w:szCs w:val="28"/>
        </w:rPr>
        <w:t>3</w:t>
      </w:r>
    </w:p>
    <w:p w:rsidR="00FB5667" w:rsidRPr="000A4590" w:rsidRDefault="00FB5667" w:rsidP="00BD690A">
      <w:pPr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FB5667" w:rsidP="00BD690A">
      <w:pPr>
        <w:ind w:firstLine="4860"/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FB5667" w:rsidP="00BD690A">
      <w:pPr>
        <w:ind w:firstLine="4860"/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FB5667" w:rsidP="00BD690A">
      <w:pPr>
        <w:ind w:firstLine="4860"/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FB5667" w:rsidP="00BD690A">
      <w:pPr>
        <w:ind w:firstLine="4860"/>
        <w:jc w:val="center"/>
        <w:rPr>
          <w:color w:val="000000" w:themeColor="text1"/>
          <w:sz w:val="28"/>
          <w:szCs w:val="28"/>
          <w:lang w:val="uk-UA"/>
        </w:rPr>
      </w:pPr>
      <w:r w:rsidRPr="000A4590">
        <w:rPr>
          <w:color w:val="000000" w:themeColor="text1"/>
          <w:sz w:val="28"/>
          <w:szCs w:val="28"/>
          <w:lang w:val="uk-UA"/>
        </w:rPr>
        <w:t>Виконав:</w:t>
      </w:r>
    </w:p>
    <w:p w:rsidR="00FB5667" w:rsidRPr="000A4590" w:rsidRDefault="00BD690A" w:rsidP="00BD690A">
      <w:pPr>
        <w:ind w:firstLine="4860"/>
        <w:jc w:val="center"/>
        <w:rPr>
          <w:color w:val="000000" w:themeColor="text1"/>
          <w:sz w:val="28"/>
          <w:szCs w:val="28"/>
          <w:lang w:val="uk-UA"/>
        </w:rPr>
      </w:pPr>
      <w:r w:rsidRPr="000A4590">
        <w:rPr>
          <w:color w:val="000000" w:themeColor="text1"/>
          <w:sz w:val="28"/>
          <w:szCs w:val="28"/>
          <w:lang w:val="uk-UA"/>
        </w:rPr>
        <w:t>студент</w:t>
      </w:r>
      <w:r w:rsidR="00FB5667" w:rsidRPr="000A4590">
        <w:rPr>
          <w:color w:val="000000" w:themeColor="text1"/>
          <w:sz w:val="28"/>
          <w:szCs w:val="28"/>
          <w:lang w:val="uk-UA"/>
        </w:rPr>
        <w:t xml:space="preserve"> гр. </w:t>
      </w:r>
      <w:r w:rsidRPr="000A4590">
        <w:rPr>
          <w:color w:val="000000" w:themeColor="text1"/>
          <w:sz w:val="28"/>
          <w:szCs w:val="28"/>
          <w:lang w:val="uk-UA"/>
        </w:rPr>
        <w:t>124-19-2</w:t>
      </w:r>
    </w:p>
    <w:p w:rsidR="00FB5667" w:rsidRPr="000A4590" w:rsidRDefault="00FB5667" w:rsidP="00BD690A">
      <w:pPr>
        <w:ind w:firstLine="4860"/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BD690A" w:rsidP="00BD690A">
      <w:pPr>
        <w:ind w:firstLine="4860"/>
        <w:jc w:val="center"/>
        <w:rPr>
          <w:color w:val="000000" w:themeColor="text1"/>
          <w:sz w:val="28"/>
          <w:szCs w:val="28"/>
          <w:lang w:val="uk-UA"/>
        </w:rPr>
      </w:pPr>
      <w:r w:rsidRPr="000A4590">
        <w:rPr>
          <w:color w:val="000000" w:themeColor="text1"/>
          <w:sz w:val="28"/>
          <w:szCs w:val="28"/>
          <w:lang w:val="uk-UA"/>
        </w:rPr>
        <w:t>Моторний Андрій Сергійович</w:t>
      </w:r>
    </w:p>
    <w:p w:rsidR="00FB5667" w:rsidRPr="000A4590" w:rsidRDefault="00FB5667" w:rsidP="00BD690A">
      <w:pPr>
        <w:ind w:firstLine="4860"/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FB5667" w:rsidP="00BD690A">
      <w:pPr>
        <w:ind w:firstLine="4860"/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FB5667" w:rsidP="00BD690A">
      <w:pPr>
        <w:ind w:firstLine="4860"/>
        <w:jc w:val="center"/>
        <w:rPr>
          <w:color w:val="000000" w:themeColor="text1"/>
          <w:sz w:val="28"/>
          <w:szCs w:val="28"/>
          <w:lang w:val="uk-UA"/>
        </w:rPr>
      </w:pPr>
      <w:r w:rsidRPr="000A4590">
        <w:rPr>
          <w:color w:val="000000" w:themeColor="text1"/>
          <w:sz w:val="28"/>
          <w:szCs w:val="28"/>
          <w:lang w:val="uk-UA"/>
        </w:rPr>
        <w:t>Прийняв:</w:t>
      </w:r>
    </w:p>
    <w:p w:rsidR="00FB5667" w:rsidRPr="000A4590" w:rsidRDefault="00FB5667" w:rsidP="00BD690A">
      <w:pPr>
        <w:ind w:firstLine="4860"/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85087C" w:rsidP="00BD690A">
      <w:pPr>
        <w:ind w:firstLine="4860"/>
        <w:jc w:val="center"/>
        <w:rPr>
          <w:color w:val="000000" w:themeColor="text1"/>
          <w:sz w:val="28"/>
          <w:szCs w:val="28"/>
          <w:lang w:val="uk-UA"/>
        </w:rPr>
      </w:pPr>
      <w:r w:rsidRPr="000A4590">
        <w:rPr>
          <w:color w:val="000000" w:themeColor="text1"/>
          <w:sz w:val="28"/>
          <w:szCs w:val="28"/>
          <w:lang w:val="uk-UA"/>
        </w:rPr>
        <w:t>викладач</w:t>
      </w:r>
      <w:r w:rsidR="00FB5667" w:rsidRPr="000A4590">
        <w:rPr>
          <w:color w:val="000000" w:themeColor="text1"/>
          <w:sz w:val="28"/>
          <w:szCs w:val="28"/>
          <w:lang w:val="uk-UA"/>
        </w:rPr>
        <w:t xml:space="preserve">. каф. </w:t>
      </w:r>
      <w:r w:rsidR="00BD690A" w:rsidRPr="000A4590">
        <w:rPr>
          <w:color w:val="000000" w:themeColor="text1"/>
          <w:sz w:val="28"/>
          <w:szCs w:val="28"/>
          <w:lang w:val="uk-UA"/>
        </w:rPr>
        <w:t>ФІТ</w:t>
      </w:r>
    </w:p>
    <w:p w:rsidR="00FB5667" w:rsidRPr="002C078D" w:rsidRDefault="002C078D" w:rsidP="002C078D">
      <w:pPr>
        <w:jc w:val="center"/>
        <w:rPr>
          <w:color w:val="000000" w:themeColor="text1"/>
          <w:sz w:val="22"/>
          <w:szCs w:val="28"/>
        </w:rPr>
      </w:pPr>
      <w:r>
        <w:rPr>
          <w:color w:val="000000"/>
          <w:sz w:val="28"/>
        </w:rPr>
        <w:t xml:space="preserve">                                                                  </w:t>
      </w:r>
      <w:proofErr w:type="spellStart"/>
      <w:r w:rsidRPr="002C078D">
        <w:rPr>
          <w:color w:val="000000"/>
          <w:sz w:val="28"/>
        </w:rPr>
        <w:t>Зибалов</w:t>
      </w:r>
      <w:proofErr w:type="spellEnd"/>
      <w:r w:rsidRPr="002C078D">
        <w:rPr>
          <w:color w:val="000000"/>
          <w:sz w:val="28"/>
        </w:rPr>
        <w:t xml:space="preserve"> </w:t>
      </w:r>
      <w:proofErr w:type="spellStart"/>
      <w:r w:rsidRPr="002C078D">
        <w:rPr>
          <w:color w:val="000000"/>
          <w:sz w:val="28"/>
        </w:rPr>
        <w:t>Дмитро</w:t>
      </w:r>
      <w:proofErr w:type="spellEnd"/>
      <w:r w:rsidRPr="002C078D">
        <w:rPr>
          <w:color w:val="000000"/>
          <w:sz w:val="28"/>
        </w:rPr>
        <w:t xml:space="preserve"> </w:t>
      </w:r>
      <w:proofErr w:type="spellStart"/>
      <w:r w:rsidRPr="002C078D">
        <w:rPr>
          <w:color w:val="000000"/>
          <w:sz w:val="28"/>
        </w:rPr>
        <w:t>Сергійович</w:t>
      </w:r>
      <w:proofErr w:type="spellEnd"/>
      <w:r>
        <w:rPr>
          <w:color w:val="000000"/>
          <w:sz w:val="28"/>
        </w:rPr>
        <w:t xml:space="preserve">                          </w:t>
      </w:r>
    </w:p>
    <w:p w:rsidR="00FB5667" w:rsidRPr="000A4590" w:rsidRDefault="00FB5667" w:rsidP="00BD690A">
      <w:pPr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FB5667" w:rsidP="00BD690A">
      <w:pPr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FB5667" w:rsidP="00BD690A">
      <w:pPr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FB5667" w:rsidP="00BD690A">
      <w:pPr>
        <w:jc w:val="center"/>
        <w:rPr>
          <w:color w:val="000000" w:themeColor="text1"/>
          <w:sz w:val="28"/>
          <w:szCs w:val="28"/>
          <w:lang w:val="uk-UA"/>
        </w:rPr>
      </w:pPr>
    </w:p>
    <w:p w:rsidR="00FB5667" w:rsidRPr="000A4590" w:rsidRDefault="00FB5667" w:rsidP="00BD690A">
      <w:pPr>
        <w:jc w:val="center"/>
        <w:rPr>
          <w:b/>
          <w:color w:val="000000" w:themeColor="text1"/>
          <w:sz w:val="28"/>
          <w:szCs w:val="28"/>
          <w:lang w:val="uk-UA"/>
        </w:rPr>
      </w:pPr>
      <w:r w:rsidRPr="000A4590">
        <w:rPr>
          <w:b/>
          <w:color w:val="000000" w:themeColor="text1"/>
          <w:sz w:val="28"/>
          <w:szCs w:val="28"/>
          <w:lang w:val="uk-UA"/>
        </w:rPr>
        <w:t>Дніпро</w:t>
      </w:r>
    </w:p>
    <w:p w:rsidR="00BD690A" w:rsidRPr="000A4590" w:rsidRDefault="00FB5667" w:rsidP="00BD690A">
      <w:pPr>
        <w:jc w:val="center"/>
        <w:rPr>
          <w:b/>
          <w:color w:val="000000" w:themeColor="text1"/>
          <w:sz w:val="28"/>
          <w:szCs w:val="28"/>
          <w:lang w:val="uk-UA"/>
        </w:rPr>
      </w:pPr>
      <w:r w:rsidRPr="000A4590">
        <w:rPr>
          <w:b/>
          <w:color w:val="000000" w:themeColor="text1"/>
          <w:sz w:val="28"/>
          <w:szCs w:val="28"/>
          <w:lang w:val="uk-UA"/>
        </w:rPr>
        <w:t>20</w:t>
      </w:r>
      <w:r w:rsidR="00BD690A" w:rsidRPr="000A4590">
        <w:rPr>
          <w:b/>
          <w:color w:val="000000" w:themeColor="text1"/>
          <w:sz w:val="28"/>
          <w:szCs w:val="28"/>
          <w:lang w:val="uk-UA"/>
        </w:rPr>
        <w:t>20</w:t>
      </w:r>
    </w:p>
    <w:p w:rsidR="00BD690A" w:rsidRPr="000A4590" w:rsidRDefault="00BD690A" w:rsidP="00BD690A">
      <w:pPr>
        <w:rPr>
          <w:color w:val="000000" w:themeColor="text1"/>
          <w:sz w:val="28"/>
          <w:szCs w:val="28"/>
          <w:lang w:val="uk-UA"/>
        </w:rPr>
      </w:pPr>
    </w:p>
    <w:p w:rsidR="0060791D" w:rsidRPr="00237018" w:rsidRDefault="0060791D" w:rsidP="00BD690A">
      <w:pPr>
        <w:jc w:val="center"/>
        <w:rPr>
          <w:color w:val="000000" w:themeColor="text1"/>
          <w:sz w:val="28"/>
          <w:szCs w:val="28"/>
        </w:rPr>
      </w:pPr>
    </w:p>
    <w:p w:rsidR="00A2432F" w:rsidRPr="00237018" w:rsidRDefault="00A2432F" w:rsidP="00BD690A">
      <w:pPr>
        <w:jc w:val="center"/>
        <w:rPr>
          <w:color w:val="000000" w:themeColor="text1"/>
          <w:sz w:val="28"/>
          <w:szCs w:val="28"/>
        </w:rPr>
      </w:pPr>
    </w:p>
    <w:p w:rsidR="00A2432F" w:rsidRPr="00237018" w:rsidRDefault="00A2432F" w:rsidP="00BD690A">
      <w:pPr>
        <w:jc w:val="center"/>
        <w:rPr>
          <w:color w:val="000000" w:themeColor="text1"/>
          <w:sz w:val="28"/>
          <w:szCs w:val="28"/>
        </w:rPr>
      </w:pPr>
    </w:p>
    <w:p w:rsidR="00A2432F" w:rsidRPr="00237018" w:rsidRDefault="00A2432F" w:rsidP="00BD690A">
      <w:pPr>
        <w:jc w:val="center"/>
        <w:rPr>
          <w:color w:val="000000" w:themeColor="text1"/>
          <w:sz w:val="28"/>
          <w:szCs w:val="28"/>
        </w:rPr>
      </w:pPr>
    </w:p>
    <w:p w:rsidR="00D77264" w:rsidRPr="002C078D" w:rsidRDefault="00D77264" w:rsidP="00BD690A">
      <w:pPr>
        <w:jc w:val="center"/>
        <w:rPr>
          <w:color w:val="000000" w:themeColor="text1"/>
          <w:sz w:val="28"/>
        </w:rPr>
      </w:pPr>
    </w:p>
    <w:p w:rsidR="00A2432F" w:rsidRPr="00A2432F" w:rsidRDefault="00A2432F" w:rsidP="00BD690A">
      <w:pPr>
        <w:jc w:val="center"/>
        <w:rPr>
          <w:color w:val="000000" w:themeColor="text1"/>
          <w:sz w:val="28"/>
          <w:lang w:val="uk-UA"/>
        </w:rPr>
      </w:pPr>
      <w:r w:rsidRPr="00A2432F">
        <w:rPr>
          <w:color w:val="000000" w:themeColor="text1"/>
          <w:sz w:val="28"/>
          <w:lang w:val="uk-UA"/>
        </w:rPr>
        <w:t>Звіт</w:t>
      </w:r>
    </w:p>
    <w:p w:rsidR="00A2432F" w:rsidRPr="00A2432F" w:rsidRDefault="00A2432F" w:rsidP="00BD690A">
      <w:pPr>
        <w:jc w:val="center"/>
        <w:rPr>
          <w:color w:val="000000" w:themeColor="text1"/>
          <w:sz w:val="28"/>
          <w:lang w:val="uk-UA"/>
        </w:rPr>
      </w:pPr>
    </w:p>
    <w:p w:rsidR="00A2432F" w:rsidRPr="00F47B04" w:rsidRDefault="00A2432F" w:rsidP="00A2432F">
      <w:pPr>
        <w:rPr>
          <w:color w:val="000000" w:themeColor="text1"/>
          <w:sz w:val="28"/>
        </w:rPr>
      </w:pPr>
      <w:r w:rsidRPr="00A2432F">
        <w:rPr>
          <w:color w:val="000000" w:themeColor="text1"/>
          <w:sz w:val="28"/>
          <w:lang w:val="uk-UA"/>
        </w:rPr>
        <w:t xml:space="preserve">1)Лабораторна </w:t>
      </w:r>
      <w:r w:rsidR="000569E9">
        <w:rPr>
          <w:color w:val="000000" w:themeColor="text1"/>
          <w:sz w:val="28"/>
          <w:lang w:val="uk-UA"/>
        </w:rPr>
        <w:t>робота №</w:t>
      </w:r>
      <w:r w:rsidR="007C704D" w:rsidRPr="00F47B04">
        <w:rPr>
          <w:color w:val="000000" w:themeColor="text1"/>
          <w:sz w:val="28"/>
        </w:rPr>
        <w:t>3</w:t>
      </w:r>
    </w:p>
    <w:p w:rsidR="007C704D" w:rsidRPr="00F47B04" w:rsidRDefault="00A2432F" w:rsidP="007C704D">
      <w:pPr>
        <w:shd w:val="clear" w:color="auto" w:fill="FFFFFF"/>
        <w:suppressAutoHyphens/>
        <w:ind w:right="-1"/>
        <w:rPr>
          <w:bCs/>
          <w:spacing w:val="-3"/>
          <w:sz w:val="28"/>
          <w:szCs w:val="28"/>
        </w:rPr>
      </w:pPr>
      <w:r w:rsidRPr="006B1B8C">
        <w:rPr>
          <w:color w:val="000000" w:themeColor="text1"/>
          <w:sz w:val="28"/>
          <w:lang w:val="uk-UA"/>
        </w:rPr>
        <w:t>2)</w:t>
      </w:r>
      <w:r w:rsidRPr="006B1B8C">
        <w:rPr>
          <w:sz w:val="28"/>
        </w:rPr>
        <w:t xml:space="preserve"> </w:t>
      </w:r>
      <w:r w:rsidR="007C704D" w:rsidRPr="007C704D">
        <w:rPr>
          <w:bCs/>
          <w:spacing w:val="-3"/>
          <w:sz w:val="28"/>
          <w:szCs w:val="28"/>
        </w:rPr>
        <w:t xml:space="preserve">СИСТЕМИ ЧИСЛЕННЯ. ПЕРЕВЕДЕННЯ ЧИСЕЛ </w:t>
      </w:r>
      <w:proofErr w:type="gramStart"/>
      <w:r w:rsidR="007C704D" w:rsidRPr="007C704D">
        <w:rPr>
          <w:bCs/>
          <w:spacing w:val="-3"/>
          <w:sz w:val="28"/>
          <w:szCs w:val="28"/>
        </w:rPr>
        <w:t>З</w:t>
      </w:r>
      <w:proofErr w:type="gramEnd"/>
      <w:r w:rsidR="007C704D" w:rsidRPr="007C704D">
        <w:rPr>
          <w:bCs/>
          <w:spacing w:val="-3"/>
          <w:sz w:val="28"/>
          <w:szCs w:val="28"/>
        </w:rPr>
        <w:t xml:space="preserve"> ОДНІЄЇ СИСТЕМИ В ІНШУ</w:t>
      </w:r>
    </w:p>
    <w:p w:rsidR="007C704D" w:rsidRPr="007C704D" w:rsidRDefault="007C704D" w:rsidP="007C704D">
      <w:pPr>
        <w:shd w:val="clear" w:color="auto" w:fill="FFFFFF"/>
        <w:suppressAutoHyphens/>
        <w:ind w:right="-1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3)</w:t>
      </w:r>
      <w:r w:rsidRPr="007C704D">
        <w:rPr>
          <w:sz w:val="28"/>
          <w:szCs w:val="28"/>
        </w:rPr>
        <w:t>Вар</w:t>
      </w:r>
      <w:proofErr w:type="spellStart"/>
      <w:r w:rsidRPr="007C704D">
        <w:rPr>
          <w:color w:val="000000" w:themeColor="text1"/>
          <w:sz w:val="28"/>
          <w:szCs w:val="28"/>
          <w:lang w:val="uk-UA"/>
        </w:rPr>
        <w:t>іант</w:t>
      </w:r>
      <w:proofErr w:type="spellEnd"/>
      <w:proofErr w:type="gramEnd"/>
      <w:r w:rsidRPr="007C704D">
        <w:rPr>
          <w:color w:val="000000" w:themeColor="text1"/>
          <w:sz w:val="28"/>
          <w:szCs w:val="28"/>
          <w:lang w:val="uk-UA"/>
        </w:rPr>
        <w:t xml:space="preserve"> № 12</w:t>
      </w:r>
      <w:r>
        <w:rPr>
          <w:color w:val="000000" w:themeColor="text1"/>
          <w:sz w:val="28"/>
          <w:szCs w:val="28"/>
          <w:lang w:val="uk-UA"/>
        </w:rPr>
        <w:tab/>
      </w:r>
      <w:r>
        <w:rPr>
          <w:noProof/>
          <w:color w:val="000000" w:themeColor="text1"/>
          <w:sz w:val="28"/>
          <w:szCs w:val="28"/>
        </w:rPr>
        <w:drawing>
          <wp:inline distT="0" distB="0" distL="0" distR="0">
            <wp:extent cx="5039995" cy="627380"/>
            <wp:effectExtent l="0" t="0" r="825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995" cy="62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32F" w:rsidRPr="007C704D" w:rsidRDefault="00A2432F" w:rsidP="007C704D">
      <w:pPr>
        <w:pStyle w:val="2"/>
        <w:shd w:val="clear" w:color="auto" w:fill="FFFFFF"/>
        <w:spacing w:before="0"/>
        <w:rPr>
          <w:color w:val="000000" w:themeColor="text1"/>
          <w:sz w:val="28"/>
        </w:rPr>
      </w:pPr>
    </w:p>
    <w:p w:rsidR="00A2432F" w:rsidRPr="00A2432F" w:rsidRDefault="007C704D" w:rsidP="00A2432F">
      <w:pPr>
        <w:rPr>
          <w:color w:val="000000" w:themeColor="text1"/>
          <w:sz w:val="28"/>
          <w:lang w:val="uk-UA"/>
        </w:rPr>
      </w:pPr>
      <w:r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715430CA" wp14:editId="45E0A853">
            <wp:simplePos x="0" y="0"/>
            <wp:positionH relativeFrom="column">
              <wp:posOffset>-841375</wp:posOffset>
            </wp:positionH>
            <wp:positionV relativeFrom="paragraph">
              <wp:posOffset>162560</wp:posOffset>
            </wp:positionV>
            <wp:extent cx="3253740" cy="3094355"/>
            <wp:effectExtent l="0" t="0" r="381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740" cy="309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2432F" w:rsidRPr="007C704D" w:rsidRDefault="007C704D">
      <w:pPr>
        <w:rPr>
          <w:color w:val="000000" w:themeColor="text1"/>
          <w:sz w:val="28"/>
          <w:szCs w:val="28"/>
        </w:rPr>
      </w:pPr>
      <w:r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1312" behindDoc="1" locked="0" layoutInCell="1" allowOverlap="1" wp14:anchorId="618252CB" wp14:editId="5FAF1727">
            <wp:simplePos x="0" y="0"/>
            <wp:positionH relativeFrom="column">
              <wp:posOffset>3049270</wp:posOffset>
            </wp:positionH>
            <wp:positionV relativeFrom="paragraph">
              <wp:posOffset>43682</wp:posOffset>
            </wp:positionV>
            <wp:extent cx="2987675" cy="2870835"/>
            <wp:effectExtent l="0" t="0" r="3175" b="5715"/>
            <wp:wrapNone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675" cy="287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D5B14" w:rsidRPr="007C704D" w:rsidRDefault="00AD5B14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AD5B14" w:rsidRPr="007C704D" w:rsidRDefault="00AD5B14" w:rsidP="00CC2DB5">
      <w:pPr>
        <w:autoSpaceDE w:val="0"/>
        <w:autoSpaceDN w:val="0"/>
        <w:adjustRightInd w:val="0"/>
        <w:ind w:left="4956"/>
        <w:rPr>
          <w:color w:val="000000" w:themeColor="text1"/>
          <w:sz w:val="28"/>
          <w:szCs w:val="28"/>
        </w:rPr>
      </w:pPr>
    </w:p>
    <w:p w:rsidR="00AD5B14" w:rsidRPr="007C704D" w:rsidRDefault="00AD5B14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AD5B14" w:rsidRPr="007C704D" w:rsidRDefault="00AD5B14" w:rsidP="006B1B8C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AD5B14" w:rsidRPr="007C704D" w:rsidRDefault="00AD5B14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AD5B14" w:rsidRPr="007C704D" w:rsidRDefault="00AD5B14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AD5B14" w:rsidRPr="007C704D" w:rsidRDefault="00AD5B14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AD5B14" w:rsidRPr="007F6082" w:rsidRDefault="00AD5B14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5A7945" w:rsidRPr="007C704D" w:rsidRDefault="005A7945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5A7945" w:rsidRDefault="005A7945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  <w:lang w:val="uk-UA"/>
        </w:rPr>
      </w:pPr>
    </w:p>
    <w:p w:rsidR="005A7945" w:rsidRDefault="005A7945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  <w:lang w:val="uk-UA"/>
        </w:rPr>
      </w:pPr>
    </w:p>
    <w:p w:rsidR="005A7945" w:rsidRDefault="005A7945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  <w:lang w:val="uk-UA"/>
        </w:rPr>
      </w:pPr>
    </w:p>
    <w:p w:rsidR="005A7945" w:rsidRDefault="005A7945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  <w:lang w:val="uk-UA"/>
        </w:rPr>
      </w:pPr>
    </w:p>
    <w:p w:rsidR="005A7945" w:rsidRDefault="005A7945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  <w:lang w:val="uk-UA"/>
        </w:rPr>
      </w:pPr>
    </w:p>
    <w:p w:rsidR="005A7945" w:rsidRDefault="005A7945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  <w:lang w:val="uk-UA"/>
        </w:rPr>
      </w:pPr>
    </w:p>
    <w:p w:rsidR="005A7945" w:rsidRDefault="007C704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  <w:lang w:val="uk-UA"/>
        </w:rPr>
      </w:pPr>
      <w:r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50CFF670" wp14:editId="552E1368">
            <wp:simplePos x="0" y="0"/>
            <wp:positionH relativeFrom="column">
              <wp:posOffset>1146234</wp:posOffset>
            </wp:positionH>
            <wp:positionV relativeFrom="paragraph">
              <wp:posOffset>36830</wp:posOffset>
            </wp:positionV>
            <wp:extent cx="3072765" cy="2955925"/>
            <wp:effectExtent l="0" t="0" r="0" b="0"/>
            <wp:wrapNone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765" cy="295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A7945" w:rsidRDefault="005A7945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  <w:lang w:val="uk-UA"/>
        </w:rPr>
      </w:pPr>
    </w:p>
    <w:p w:rsidR="005A7945" w:rsidRDefault="005A7945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  <w:lang w:val="uk-UA"/>
        </w:rPr>
      </w:pPr>
    </w:p>
    <w:p w:rsidR="005A7945" w:rsidRDefault="005A7945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  <w:lang w:val="uk-UA"/>
        </w:rPr>
      </w:pPr>
    </w:p>
    <w:p w:rsidR="005A7945" w:rsidRPr="007C704D" w:rsidRDefault="005A7945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2C078D" w:rsidRPr="007C704D" w:rsidRDefault="002C078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2C078D" w:rsidRPr="007C704D" w:rsidRDefault="002C078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2C078D" w:rsidRPr="007C704D" w:rsidRDefault="002C078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2C078D" w:rsidRPr="007C704D" w:rsidRDefault="002C078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2C078D" w:rsidRPr="007C704D" w:rsidRDefault="002C078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2C078D" w:rsidRPr="007C704D" w:rsidRDefault="002C078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2C078D" w:rsidRPr="007C704D" w:rsidRDefault="002C078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2C078D" w:rsidRPr="007C704D" w:rsidRDefault="002C078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2C078D" w:rsidRPr="007C704D" w:rsidRDefault="002C078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2C078D" w:rsidRPr="007C704D" w:rsidRDefault="002C078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2C078D" w:rsidRPr="007C704D" w:rsidRDefault="002C078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2C078D" w:rsidRDefault="002C078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  <w:lang w:val="en-US"/>
        </w:rPr>
      </w:pP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lastRenderedPageBreak/>
        <w:t>using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System.Collections.Generic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System.ComponentModel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System.Data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System.Drawing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System.Linq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System.Text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System.Threading.Tasks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System.Windows.Forms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Ак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_3</w:t>
      </w:r>
      <w:r>
        <w:rPr>
          <w:rFonts w:ascii="Consolas" w:hAnsi="Consolas" w:cs="Consolas"/>
          <w:color w:val="000000"/>
          <w:sz w:val="19"/>
          <w:szCs w:val="19"/>
        </w:rPr>
        <w:t>я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_</w:t>
      </w:r>
      <w:r>
        <w:rPr>
          <w:rFonts w:ascii="Consolas" w:hAnsi="Consolas" w:cs="Consolas"/>
          <w:color w:val="000000"/>
          <w:sz w:val="19"/>
          <w:szCs w:val="19"/>
        </w:rPr>
        <w:t>Лаба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partial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704D">
        <w:rPr>
          <w:rFonts w:ascii="Consolas" w:hAnsi="Consolas" w:cs="Consolas"/>
          <w:color w:val="2B91AF"/>
          <w:sz w:val="19"/>
          <w:szCs w:val="19"/>
          <w:lang w:val="en-US"/>
        </w:rPr>
        <w:t>Form1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: Form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704D">
        <w:rPr>
          <w:rFonts w:ascii="Consolas" w:hAnsi="Consolas" w:cs="Consolas"/>
          <w:color w:val="2B91AF"/>
          <w:sz w:val="19"/>
          <w:szCs w:val="19"/>
          <w:lang w:val="en-US"/>
        </w:rPr>
        <w:t>Form1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()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InitializeComponent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oButton1_CheckedChanged(</w:t>
      </w:r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, </w:t>
      </w:r>
      <w:proofErr w:type="spell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EventArgs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e)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= Convert.ToInt32(textBox1.Text)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textBox2.Text = </w:t>
      </w:r>
      <w:proofErr w:type="spellStart"/>
      <w:proofErr w:type="gram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Convert.ToString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, 2)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oButton2_CheckedChanged(</w:t>
      </w:r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, </w:t>
      </w:r>
      <w:proofErr w:type="spell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EventArgs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e)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= Convert.ToInt32(textBox1.Text)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textBox2.Text = </w:t>
      </w:r>
      <w:proofErr w:type="spellStart"/>
      <w:proofErr w:type="gram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Convert.ToString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, 16)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oButton3_CheckedChanged(</w:t>
      </w:r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, </w:t>
      </w:r>
      <w:proofErr w:type="spell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EventArgs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e)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= Convert.ToInt32(textBox1.Text)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textBox2.Text = </w:t>
      </w:r>
      <w:proofErr w:type="spellStart"/>
      <w:proofErr w:type="gram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Convert.ToString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, 8)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TextBox1_TextChanged(</w:t>
      </w:r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, </w:t>
      </w:r>
      <w:proofErr w:type="spell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EventArgs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e)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= Convert.ToInt32(textBox1.Text)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(radioButton1.Checked == </w:t>
      </w:r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textBox2.Text = </w:t>
      </w:r>
      <w:proofErr w:type="spellStart"/>
      <w:proofErr w:type="gram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Convert.ToString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, 2)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(radioButton3.Checked == </w:t>
      </w:r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textBox2.Text = </w:t>
      </w:r>
      <w:proofErr w:type="spellStart"/>
      <w:proofErr w:type="gram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Convert.ToString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, 8);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(radioButton2.Checked == </w:t>
      </w:r>
      <w:r w:rsidRPr="007C704D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7C704D" w:rsidRP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textBox2.Text = </w:t>
      </w:r>
      <w:proofErr w:type="spellStart"/>
      <w:proofErr w:type="gramStart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Convert.ToString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>, 16);</w:t>
      </w:r>
    </w:p>
    <w:p w:rsid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 w:rsidRPr="007C704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</w:t>
      </w:r>
    </w:p>
    <w:p w:rsid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}</w:t>
      </w:r>
    </w:p>
    <w:p w:rsid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}</w:t>
      </w:r>
    </w:p>
    <w:p w:rsidR="007C704D" w:rsidRDefault="007C704D" w:rsidP="007C704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7C704D" w:rsidRPr="007C704D" w:rsidRDefault="007C704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  <w:lang w:val="en-US"/>
        </w:rPr>
      </w:pPr>
    </w:p>
    <w:p w:rsidR="002C078D" w:rsidRPr="007C704D" w:rsidRDefault="002C078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2C078D" w:rsidRPr="007C704D" w:rsidRDefault="002C078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2C078D" w:rsidRPr="007C704D" w:rsidRDefault="002C078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B85870" w:rsidRPr="003F701E" w:rsidRDefault="00B85870" w:rsidP="00B85870">
      <w:pPr>
        <w:shd w:val="clear" w:color="auto" w:fill="FFFFFF"/>
        <w:suppressAutoHyphens/>
        <w:ind w:left="567"/>
        <w:rPr>
          <w:sz w:val="28"/>
          <w:szCs w:val="28"/>
        </w:rPr>
      </w:pPr>
      <w:proofErr w:type="spellStart"/>
      <w:r w:rsidRPr="003F701E">
        <w:rPr>
          <w:sz w:val="28"/>
          <w:szCs w:val="28"/>
        </w:rPr>
        <w:lastRenderedPageBreak/>
        <w:t>Таблиця</w:t>
      </w:r>
      <w:proofErr w:type="spellEnd"/>
      <w:r w:rsidRPr="003F701E">
        <w:rPr>
          <w:sz w:val="28"/>
          <w:szCs w:val="28"/>
        </w:rPr>
        <w:t xml:space="preserve"> </w:t>
      </w:r>
      <w:r>
        <w:rPr>
          <w:sz w:val="28"/>
          <w:szCs w:val="28"/>
        </w:rPr>
        <w:t>4.</w:t>
      </w:r>
      <w:r w:rsidRPr="003F701E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Pr="003F701E">
        <w:rPr>
          <w:sz w:val="28"/>
          <w:szCs w:val="28"/>
        </w:rPr>
        <w:t xml:space="preserve"> </w:t>
      </w:r>
      <w:proofErr w:type="spellStart"/>
      <w:r w:rsidRPr="003F701E">
        <w:rPr>
          <w:sz w:val="28"/>
          <w:szCs w:val="28"/>
        </w:rPr>
        <w:t>Індивідуальне</w:t>
      </w:r>
      <w:proofErr w:type="spellEnd"/>
      <w:r w:rsidRPr="003F701E">
        <w:rPr>
          <w:sz w:val="28"/>
          <w:szCs w:val="28"/>
        </w:rPr>
        <w:t xml:space="preserve"> </w:t>
      </w:r>
      <w:proofErr w:type="spellStart"/>
      <w:r w:rsidRPr="003F701E">
        <w:rPr>
          <w:sz w:val="28"/>
          <w:szCs w:val="28"/>
        </w:rPr>
        <w:t>завдання</w:t>
      </w:r>
      <w:proofErr w:type="spellEnd"/>
      <w:r w:rsidRPr="003F701E">
        <w:rPr>
          <w:sz w:val="28"/>
          <w:szCs w:val="28"/>
        </w:rPr>
        <w:t xml:space="preserve"> </w:t>
      </w:r>
    </w:p>
    <w:tbl>
      <w:tblPr>
        <w:tblW w:w="0" w:type="auto"/>
        <w:tblInd w:w="1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1"/>
        <w:gridCol w:w="3041"/>
        <w:gridCol w:w="2755"/>
        <w:gridCol w:w="1855"/>
      </w:tblGrid>
      <w:tr w:rsidR="00B85870" w:rsidRPr="003F701E" w:rsidTr="00312A5A">
        <w:trPr>
          <w:trHeight w:val="225"/>
        </w:trPr>
        <w:tc>
          <w:tcPr>
            <w:tcW w:w="1361" w:type="dxa"/>
          </w:tcPr>
          <w:p w:rsidR="00B85870" w:rsidRPr="003F701E" w:rsidRDefault="00B85870" w:rsidP="00312A5A">
            <w:pPr>
              <w:suppressAutoHyphens/>
              <w:jc w:val="center"/>
            </w:pPr>
            <w:r w:rsidRPr="003F701E">
              <w:t>12</w:t>
            </w:r>
          </w:p>
        </w:tc>
        <w:tc>
          <w:tcPr>
            <w:tcW w:w="3041" w:type="dxa"/>
          </w:tcPr>
          <w:p w:rsidR="00B85870" w:rsidRPr="003F701E" w:rsidRDefault="00B85870" w:rsidP="00312A5A">
            <w:pPr>
              <w:suppressAutoHyphens/>
            </w:pPr>
            <w:r w:rsidRPr="00BF201F">
              <w:rPr>
                <w:position w:val="-12"/>
              </w:rPr>
              <w:object w:dxaOrig="1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9pt;height:18.4pt" o:ole="">
                  <v:imagedata r:id="rId14" o:title=""/>
                </v:shape>
                <o:OLEObject Type="Embed" ProgID="Equation.DSMT4" ShapeID="_x0000_i1025" DrawAspect="Content" ObjectID="_1650122911" r:id="rId15"/>
              </w:object>
            </w:r>
            <w:r w:rsidR="001D7C53">
              <w:rPr>
                <w:rFonts w:ascii="Arial" w:hAnsi="Arial" w:cs="Arial"/>
                <w:color w:val="333333"/>
                <w:sz w:val="21"/>
                <w:szCs w:val="21"/>
                <w:shd w:val="clear" w:color="auto" w:fill="FFFFFF"/>
              </w:rPr>
              <w:t>133 </w:t>
            </w:r>
          </w:p>
          <w:p w:rsidR="00B85870" w:rsidRPr="003F701E" w:rsidRDefault="00B85870" w:rsidP="00312A5A">
            <w:pPr>
              <w:suppressAutoHyphens/>
            </w:pPr>
            <w:r w:rsidRPr="00BF201F">
              <w:rPr>
                <w:position w:val="-12"/>
              </w:rPr>
              <w:object w:dxaOrig="1780" w:dyaOrig="380">
                <v:shape id="_x0000_i1026" type="#_x0000_t75" style="width:88.75pt;height:18.4pt" o:ole="">
                  <v:imagedata r:id="rId16" o:title=""/>
                </v:shape>
                <o:OLEObject Type="Embed" ProgID="Equation.DSMT4" ShapeID="_x0000_i1026" DrawAspect="Content" ObjectID="_1650122912" r:id="rId17"/>
              </w:object>
            </w:r>
            <w:r w:rsidR="001D7C53">
              <w:rPr>
                <w:rFonts w:ascii="Arial" w:hAnsi="Arial" w:cs="Arial"/>
                <w:color w:val="333333"/>
                <w:sz w:val="21"/>
                <w:szCs w:val="21"/>
                <w:shd w:val="clear" w:color="auto" w:fill="FFFFFF"/>
              </w:rPr>
              <w:t>204 </w:t>
            </w:r>
          </w:p>
          <w:p w:rsidR="00B85870" w:rsidRPr="003F701E" w:rsidRDefault="00B85870" w:rsidP="00312A5A">
            <w:pPr>
              <w:suppressAutoHyphens/>
            </w:pPr>
            <w:r w:rsidRPr="00BF201F">
              <w:rPr>
                <w:position w:val="-12"/>
              </w:rPr>
              <w:object w:dxaOrig="1920" w:dyaOrig="380">
                <v:shape id="_x0000_i1027" type="#_x0000_t75" style="width:96.3pt;height:18.4pt" o:ole="">
                  <v:imagedata r:id="rId18" o:title=""/>
                </v:shape>
                <o:OLEObject Type="Embed" ProgID="Equation.DSMT4" ShapeID="_x0000_i1027" DrawAspect="Content" ObjectID="_1650122913" r:id="rId19"/>
              </w:object>
            </w:r>
            <w:r w:rsidR="001D7C53">
              <w:t>362</w:t>
            </w:r>
          </w:p>
        </w:tc>
        <w:tc>
          <w:tcPr>
            <w:tcW w:w="2755" w:type="dxa"/>
          </w:tcPr>
          <w:p w:rsidR="00B85870" w:rsidRPr="001D7C53" w:rsidRDefault="00B85870" w:rsidP="00312A5A">
            <w:pPr>
              <w:suppressAutoHyphens/>
              <w:rPr>
                <w:lang w:val="en-US"/>
              </w:rPr>
            </w:pPr>
            <w:r w:rsidRPr="00BF201F">
              <w:rPr>
                <w:position w:val="-12"/>
              </w:rPr>
              <w:object w:dxaOrig="1719" w:dyaOrig="380">
                <v:shape id="_x0000_i1028" type="#_x0000_t75" style="width:86.25pt;height:18.4pt" o:ole="">
                  <v:imagedata r:id="rId20" o:title=""/>
                </v:shape>
                <o:OLEObject Type="Embed" ProgID="Equation.DSMT4" ShapeID="_x0000_i1028" DrawAspect="Content" ObjectID="_1650122914" r:id="rId21"/>
              </w:object>
            </w:r>
            <w:r w:rsidR="001D7C53">
              <w:t>236</w:t>
            </w:r>
          </w:p>
          <w:p w:rsidR="00B85870" w:rsidRPr="001D7C53" w:rsidRDefault="00B85870" w:rsidP="00312A5A">
            <w:pPr>
              <w:suppressAutoHyphens/>
              <w:rPr>
                <w:lang w:val="en-US"/>
              </w:rPr>
            </w:pPr>
            <w:r w:rsidRPr="00BF201F">
              <w:rPr>
                <w:position w:val="-12"/>
              </w:rPr>
              <w:object w:dxaOrig="1040" w:dyaOrig="380">
                <v:shape id="_x0000_i1029" type="#_x0000_t75" style="width:52.75pt;height:18.4pt" o:ole="">
                  <v:imagedata r:id="rId22" o:title=""/>
                </v:shape>
                <o:OLEObject Type="Embed" ProgID="Equation.DSMT4" ShapeID="_x0000_i1029" DrawAspect="Content" ObjectID="_1650122915" r:id="rId23"/>
              </w:object>
            </w:r>
            <w:r w:rsidR="001D7C53">
              <w:rPr>
                <w:lang w:val="en-US"/>
              </w:rPr>
              <w:t>177</w:t>
            </w:r>
          </w:p>
          <w:p w:rsidR="00B85870" w:rsidRPr="001D7C53" w:rsidRDefault="00B85870" w:rsidP="00312A5A">
            <w:pPr>
              <w:suppressAutoHyphens/>
              <w:rPr>
                <w:lang w:val="en-US"/>
              </w:rPr>
            </w:pPr>
            <w:r w:rsidRPr="00BF201F">
              <w:rPr>
                <w:position w:val="-12"/>
              </w:rPr>
              <w:object w:dxaOrig="1060" w:dyaOrig="380">
                <v:shape id="_x0000_i1030" type="#_x0000_t75" style="width:53.6pt;height:18.4pt" o:ole="">
                  <v:imagedata r:id="rId24" o:title=""/>
                </v:shape>
                <o:OLEObject Type="Embed" ProgID="Equation.DSMT4" ShapeID="_x0000_i1030" DrawAspect="Content" ObjectID="_1650122916" r:id="rId25"/>
              </w:object>
            </w:r>
            <w:r w:rsidR="001D7C53">
              <w:rPr>
                <w:lang w:val="en-US"/>
              </w:rPr>
              <w:t>99</w:t>
            </w:r>
          </w:p>
        </w:tc>
        <w:tc>
          <w:tcPr>
            <w:tcW w:w="1855" w:type="dxa"/>
          </w:tcPr>
          <w:p w:rsidR="00B85870" w:rsidRPr="001D7C53" w:rsidRDefault="001D7C53" w:rsidP="00312A5A">
            <w:pPr>
              <w:suppressAutoHyphens/>
              <w:rPr>
                <w:lang w:val="en-US"/>
              </w:rPr>
            </w:pPr>
            <w:r w:rsidRPr="00BF201F">
              <w:rPr>
                <w:position w:val="-12"/>
              </w:rPr>
              <w:object w:dxaOrig="960" w:dyaOrig="380">
                <v:shape id="_x0000_i1031" type="#_x0000_t75" style="width:39.35pt;height:19.25pt" o:ole="">
                  <v:imagedata r:id="rId26" o:title=""/>
                </v:shape>
                <o:OLEObject Type="Embed" ProgID="Equation.DSMT4" ShapeID="_x0000_i1031" DrawAspect="Content" ObjectID="_1650122917" r:id="rId27"/>
              </w:object>
            </w:r>
            <w:r>
              <w:rPr>
                <w:rFonts w:ascii="Arial" w:hAnsi="Arial" w:cs="Arial"/>
                <w:color w:val="333333"/>
                <w:sz w:val="21"/>
                <w:szCs w:val="21"/>
                <w:shd w:val="clear" w:color="auto" w:fill="FFFFFF"/>
              </w:rPr>
              <w:t>110111</w:t>
            </w:r>
          </w:p>
          <w:p w:rsidR="00B85870" w:rsidRPr="003F701E" w:rsidRDefault="00FE634C" w:rsidP="00312A5A">
            <w:pPr>
              <w:suppressAutoHyphens/>
            </w:pPr>
            <w:r w:rsidRPr="00BF201F">
              <w:rPr>
                <w:position w:val="-12"/>
              </w:rPr>
              <w:object w:dxaOrig="980" w:dyaOrig="380">
                <v:shape id="_x0000_i1032" type="#_x0000_t75" style="width:43.55pt;height:19.25pt" o:ole="">
                  <v:imagedata r:id="rId28" o:title=""/>
                </v:shape>
                <o:OLEObject Type="Embed" ProgID="Equation.DSMT4" ShapeID="_x0000_i1032" DrawAspect="Content" ObjectID="_1650122918" r:id="rId29"/>
              </w:object>
            </w:r>
            <w:r>
              <w:rPr>
                <w:rFonts w:ascii="Arial" w:hAnsi="Arial" w:cs="Arial"/>
                <w:color w:val="333333"/>
                <w:sz w:val="21"/>
                <w:szCs w:val="21"/>
                <w:shd w:val="clear" w:color="auto" w:fill="FFFFFF"/>
              </w:rPr>
              <w:t>10110001</w:t>
            </w:r>
          </w:p>
          <w:p w:rsidR="00B85870" w:rsidRPr="003F701E" w:rsidRDefault="00B85870" w:rsidP="00312A5A">
            <w:pPr>
              <w:suppressAutoHyphens/>
            </w:pPr>
            <w:r w:rsidRPr="00BF201F">
              <w:rPr>
                <w:position w:val="-12"/>
              </w:rPr>
              <w:object w:dxaOrig="999" w:dyaOrig="380">
                <v:shape id="_x0000_i1033" type="#_x0000_t75" style="width:49.4pt;height:18.4pt" o:ole="">
                  <v:imagedata r:id="rId30" o:title=""/>
                </v:shape>
                <o:OLEObject Type="Embed" ProgID="Equation.DSMT4" ShapeID="_x0000_i1033" DrawAspect="Content" ObjectID="_1650122919" r:id="rId31"/>
              </w:object>
            </w:r>
            <w:r w:rsidR="00FE634C">
              <w:rPr>
                <w:rFonts w:ascii="Arial" w:hAnsi="Arial" w:cs="Arial"/>
                <w:color w:val="333333"/>
                <w:sz w:val="21"/>
                <w:szCs w:val="21"/>
                <w:shd w:val="clear" w:color="auto" w:fill="FFFFFF"/>
              </w:rPr>
              <w:t>252</w:t>
            </w:r>
          </w:p>
        </w:tc>
      </w:tr>
    </w:tbl>
    <w:p w:rsidR="002C078D" w:rsidRPr="007C704D" w:rsidRDefault="002C078D" w:rsidP="00AD5B14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A2432F" w:rsidRDefault="001D7C53" w:rsidP="000569E9">
      <w:pPr>
        <w:autoSpaceDE w:val="0"/>
        <w:autoSpaceDN w:val="0"/>
        <w:adjustRightInd w:val="0"/>
        <w:rPr>
          <w:rFonts w:ascii="Arial" w:hAnsi="Arial" w:cs="Arial"/>
          <w:color w:val="333333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10000101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bscript"/>
        </w:rPr>
        <w:t>2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 =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7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1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6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0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5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0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4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0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3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0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2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1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1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0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0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1 = 128 + 0 + 0 + 0 + 0 + 4 + 0 + 1 = 133 </w:t>
      </w:r>
    </w:p>
    <w:p w:rsidR="001D7C53" w:rsidRDefault="001D7C53" w:rsidP="000569E9">
      <w:pPr>
        <w:autoSpaceDE w:val="0"/>
        <w:autoSpaceDN w:val="0"/>
        <w:adjustRightInd w:val="0"/>
        <w:rPr>
          <w:rFonts w:ascii="Arial" w:hAnsi="Arial" w:cs="Arial"/>
          <w:color w:val="333333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11001100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bscript"/>
        </w:rPr>
        <w:t>2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 =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7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1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6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1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5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0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4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0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3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1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2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1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1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0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0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0 = 128 + 64 + 0 + 0 + 8 + 4 + 0 + 0 = 204 </w:t>
      </w:r>
    </w:p>
    <w:p w:rsidR="001D7C53" w:rsidRDefault="001D7C53" w:rsidP="000569E9">
      <w:pPr>
        <w:autoSpaceDE w:val="0"/>
        <w:autoSpaceDN w:val="0"/>
        <w:adjustRightInd w:val="0"/>
        <w:rPr>
          <w:rFonts w:ascii="Arial" w:hAnsi="Arial" w:cs="Arial"/>
          <w:color w:val="333333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101101010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bscript"/>
        </w:rPr>
        <w:t>2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 =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8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1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7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0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6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1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5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1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4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0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3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1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2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0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1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1 + 2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0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0 = 256 + 0 + 64 + 32 + 0 + 8 + 0 + 2 + 0 = 362 </w:t>
      </w:r>
    </w:p>
    <w:p w:rsidR="001D7C53" w:rsidRDefault="001D7C53" w:rsidP="000569E9">
      <w:pPr>
        <w:autoSpaceDE w:val="0"/>
        <w:autoSpaceDN w:val="0"/>
        <w:adjustRightInd w:val="0"/>
        <w:rPr>
          <w:rFonts w:ascii="Arial" w:hAnsi="Arial" w:cs="Arial"/>
          <w:color w:val="333333"/>
          <w:sz w:val="21"/>
          <w:szCs w:val="21"/>
          <w:shd w:val="clear" w:color="auto" w:fill="FFFFFF"/>
        </w:rPr>
      </w:pPr>
    </w:p>
    <w:p w:rsidR="001D7C53" w:rsidRDefault="001D7C53" w:rsidP="000569E9">
      <w:pPr>
        <w:autoSpaceDE w:val="0"/>
        <w:autoSpaceDN w:val="0"/>
        <w:adjustRightInd w:val="0"/>
        <w:rPr>
          <w:rFonts w:ascii="Arial" w:hAnsi="Arial" w:cs="Arial"/>
          <w:color w:val="333333"/>
          <w:sz w:val="21"/>
          <w:szCs w:val="21"/>
          <w:shd w:val="clear" w:color="auto" w:fill="FFFFFF"/>
        </w:rPr>
      </w:pPr>
    </w:p>
    <w:p w:rsidR="001D7C53" w:rsidRDefault="001D7C53" w:rsidP="000569E9">
      <w:pPr>
        <w:autoSpaceDE w:val="0"/>
        <w:autoSpaceDN w:val="0"/>
        <w:adjustRightInd w:val="0"/>
        <w:rPr>
          <w:rFonts w:ascii="Arial" w:hAnsi="Arial" w:cs="Arial"/>
          <w:color w:val="333333"/>
          <w:sz w:val="21"/>
          <w:szCs w:val="21"/>
          <w:shd w:val="clear" w:color="auto" w:fill="FFFFFF"/>
        </w:rPr>
      </w:pPr>
    </w:p>
    <w:p w:rsidR="001D7C53" w:rsidRDefault="001D7C53" w:rsidP="000569E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:rsidR="001D7C53" w:rsidRDefault="001D7C53" w:rsidP="000569E9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B1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bscript"/>
        </w:rPr>
        <w:t>16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 = 16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1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11 + 16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0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1 = 176 + 1 = 177 </w:t>
      </w:r>
      <w:r>
        <w:rPr>
          <w:rFonts w:ascii="Consolas" w:hAnsi="Consolas" w:cs="Consolas"/>
          <w:color w:val="000000"/>
          <w:sz w:val="19"/>
          <w:szCs w:val="19"/>
        </w:rPr>
        <w:tab/>
      </w:r>
    </w:p>
    <w:p w:rsidR="001D7C53" w:rsidRDefault="001D7C53" w:rsidP="000569E9">
      <w:pPr>
        <w:autoSpaceDE w:val="0"/>
        <w:autoSpaceDN w:val="0"/>
        <w:adjustRightInd w:val="0"/>
        <w:rPr>
          <w:rFonts w:ascii="Arial" w:hAnsi="Arial" w:cs="Arial"/>
          <w:color w:val="333333"/>
          <w:sz w:val="21"/>
          <w:szCs w:val="21"/>
          <w:shd w:val="clear" w:color="auto" w:fill="FFFFFF"/>
          <w:lang w:val="en-US"/>
        </w:rPr>
      </w:pP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143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bscript"/>
        </w:rPr>
        <w:t>8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 = 8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2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1 + 8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1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4 + 8</w:t>
      </w:r>
      <w:r>
        <w:rPr>
          <w:rFonts w:ascii="Arial" w:hAnsi="Arial" w:cs="Arial"/>
          <w:color w:val="333333"/>
          <w:sz w:val="16"/>
          <w:szCs w:val="16"/>
          <w:shd w:val="clear" w:color="auto" w:fill="FFFFFF"/>
          <w:vertAlign w:val="superscript"/>
        </w:rPr>
        <w:t>0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*3 = 64 + 32 + 3 = 99 </w:t>
      </w:r>
    </w:p>
    <w:p w:rsidR="001D7C53" w:rsidRDefault="001D7C53" w:rsidP="000569E9">
      <w:pPr>
        <w:autoSpaceDE w:val="0"/>
        <w:autoSpaceDN w:val="0"/>
        <w:adjustRightInd w:val="0"/>
        <w:rPr>
          <w:rFonts w:ascii="Arial" w:hAnsi="Arial" w:cs="Arial"/>
          <w:color w:val="333333"/>
          <w:sz w:val="21"/>
          <w:szCs w:val="21"/>
          <w:shd w:val="clear" w:color="auto" w:fill="FFFFFF"/>
          <w:lang w:val="en-US"/>
        </w:rPr>
      </w:pPr>
    </w:p>
    <w:p w:rsidR="001D7C53" w:rsidRDefault="001D7C53" w:rsidP="000569E9">
      <w:pPr>
        <w:autoSpaceDE w:val="0"/>
        <w:autoSpaceDN w:val="0"/>
        <w:adjustRightInd w:val="0"/>
        <w:rPr>
          <w:rFonts w:ascii="Arial" w:hAnsi="Arial" w:cs="Arial"/>
          <w:color w:val="333333"/>
          <w:sz w:val="21"/>
          <w:szCs w:val="21"/>
          <w:shd w:val="clear" w:color="auto" w:fill="FFFFFF"/>
          <w:lang w:val="en-US"/>
        </w:rPr>
      </w:pPr>
    </w:p>
    <w:p w:rsidR="001139F9" w:rsidRPr="001C7248" w:rsidRDefault="001139F9" w:rsidP="001139F9">
      <w:pPr>
        <w:shd w:val="clear" w:color="auto" w:fill="FFFFFF"/>
        <w:tabs>
          <w:tab w:val="left" w:pos="365"/>
        </w:tabs>
        <w:suppressAutoHyphens/>
        <w:ind w:left="11" w:firstLine="454"/>
        <w:jc w:val="both"/>
        <w:rPr>
          <w:bCs/>
          <w:color w:val="000000" w:themeColor="text1"/>
          <w:spacing w:val="-1"/>
          <w:sz w:val="28"/>
          <w:szCs w:val="28"/>
          <w:lang w:val="uk-UA"/>
        </w:rPr>
      </w:pPr>
    </w:p>
    <w:p w:rsidR="001139F9" w:rsidRPr="001C7248" w:rsidRDefault="001139F9" w:rsidP="001139F9">
      <w:pPr>
        <w:shd w:val="clear" w:color="auto" w:fill="FFFFFF"/>
        <w:tabs>
          <w:tab w:val="left" w:pos="365"/>
        </w:tabs>
        <w:suppressAutoHyphens/>
        <w:ind w:left="11" w:firstLine="454"/>
        <w:jc w:val="both"/>
        <w:rPr>
          <w:bCs/>
          <w:color w:val="000000" w:themeColor="text1"/>
          <w:spacing w:val="-1"/>
          <w:sz w:val="28"/>
          <w:szCs w:val="28"/>
        </w:rPr>
      </w:pPr>
      <w:r w:rsidRPr="001C7248">
        <w:rPr>
          <w:bCs/>
          <w:color w:val="000000" w:themeColor="text1"/>
          <w:spacing w:val="-1"/>
          <w:sz w:val="28"/>
          <w:szCs w:val="28"/>
        </w:rPr>
        <w:t xml:space="preserve">4.3 </w:t>
      </w:r>
      <w:proofErr w:type="spellStart"/>
      <w:r w:rsidRPr="001C7248">
        <w:rPr>
          <w:bCs/>
          <w:color w:val="000000" w:themeColor="text1"/>
          <w:spacing w:val="-1"/>
          <w:sz w:val="28"/>
          <w:szCs w:val="28"/>
        </w:rPr>
        <w:t>Контрольні</w:t>
      </w:r>
      <w:proofErr w:type="spellEnd"/>
      <w:r w:rsidRPr="001C7248">
        <w:rPr>
          <w:bCs/>
          <w:color w:val="000000" w:themeColor="text1"/>
          <w:spacing w:val="-1"/>
          <w:sz w:val="28"/>
          <w:szCs w:val="28"/>
        </w:rPr>
        <w:t xml:space="preserve"> </w:t>
      </w:r>
      <w:proofErr w:type="spellStart"/>
      <w:r w:rsidRPr="001C7248">
        <w:rPr>
          <w:bCs/>
          <w:color w:val="000000" w:themeColor="text1"/>
          <w:spacing w:val="-1"/>
          <w:sz w:val="28"/>
          <w:szCs w:val="28"/>
        </w:rPr>
        <w:t>питання</w:t>
      </w:r>
      <w:proofErr w:type="spellEnd"/>
    </w:p>
    <w:p w:rsidR="001139F9" w:rsidRPr="001C7248" w:rsidRDefault="001139F9" w:rsidP="001139F9">
      <w:pPr>
        <w:shd w:val="clear" w:color="auto" w:fill="FFFFFF"/>
        <w:tabs>
          <w:tab w:val="left" w:pos="365"/>
        </w:tabs>
        <w:suppressAutoHyphens/>
        <w:ind w:left="10"/>
        <w:jc w:val="both"/>
        <w:rPr>
          <w:color w:val="000000" w:themeColor="text1"/>
          <w:sz w:val="28"/>
          <w:szCs w:val="28"/>
        </w:rPr>
      </w:pPr>
    </w:p>
    <w:p w:rsidR="001139F9" w:rsidRPr="001C7248" w:rsidRDefault="001139F9" w:rsidP="001139F9">
      <w:pPr>
        <w:shd w:val="clear" w:color="auto" w:fill="FFFFFF"/>
        <w:suppressAutoHyphens/>
        <w:ind w:firstLine="454"/>
        <w:jc w:val="both"/>
        <w:rPr>
          <w:color w:val="000000" w:themeColor="text1"/>
          <w:sz w:val="28"/>
          <w:szCs w:val="28"/>
        </w:rPr>
      </w:pPr>
      <w:r w:rsidRPr="001C7248">
        <w:rPr>
          <w:color w:val="000000" w:themeColor="text1"/>
          <w:sz w:val="28"/>
          <w:szCs w:val="28"/>
        </w:rPr>
        <w:t xml:space="preserve">1. </w:t>
      </w:r>
      <w:proofErr w:type="spellStart"/>
      <w:r w:rsidRPr="001C7248">
        <w:rPr>
          <w:color w:val="000000" w:themeColor="text1"/>
          <w:sz w:val="28"/>
          <w:szCs w:val="28"/>
        </w:rPr>
        <w:t>Що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таке</w:t>
      </w:r>
      <w:proofErr w:type="spellEnd"/>
      <w:r w:rsidRPr="001C7248">
        <w:rPr>
          <w:color w:val="000000" w:themeColor="text1"/>
          <w:sz w:val="28"/>
          <w:szCs w:val="28"/>
        </w:rPr>
        <w:t xml:space="preserve"> система </w:t>
      </w:r>
      <w:proofErr w:type="spellStart"/>
      <w:r w:rsidRPr="001C7248">
        <w:rPr>
          <w:color w:val="000000" w:themeColor="text1"/>
          <w:sz w:val="28"/>
          <w:szCs w:val="28"/>
        </w:rPr>
        <w:t>числення</w:t>
      </w:r>
      <w:proofErr w:type="spellEnd"/>
      <w:r w:rsidRPr="001C7248">
        <w:rPr>
          <w:color w:val="000000" w:themeColor="text1"/>
          <w:sz w:val="28"/>
          <w:szCs w:val="28"/>
        </w:rPr>
        <w:t>?</w:t>
      </w:r>
    </w:p>
    <w:p w:rsidR="001139F9" w:rsidRPr="001C7248" w:rsidRDefault="001139F9" w:rsidP="001139F9">
      <w:pPr>
        <w:shd w:val="clear" w:color="auto" w:fill="FFFFFF"/>
        <w:suppressAutoHyphens/>
        <w:ind w:firstLine="454"/>
        <w:jc w:val="both"/>
        <w:rPr>
          <w:color w:val="000000" w:themeColor="text1"/>
          <w:sz w:val="28"/>
          <w:szCs w:val="28"/>
        </w:rPr>
      </w:pPr>
      <w:r w:rsidRPr="001C7248">
        <w:rPr>
          <w:color w:val="000000" w:themeColor="text1"/>
          <w:sz w:val="28"/>
          <w:szCs w:val="28"/>
        </w:rPr>
        <w:t xml:space="preserve">2. </w:t>
      </w:r>
      <w:proofErr w:type="spellStart"/>
      <w:r w:rsidRPr="001C7248">
        <w:rPr>
          <w:color w:val="000000" w:themeColor="text1"/>
          <w:sz w:val="28"/>
          <w:szCs w:val="28"/>
        </w:rPr>
        <w:t>Які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типи</w:t>
      </w:r>
      <w:proofErr w:type="spellEnd"/>
      <w:r w:rsidRPr="001C7248">
        <w:rPr>
          <w:color w:val="000000" w:themeColor="text1"/>
          <w:sz w:val="28"/>
          <w:szCs w:val="28"/>
        </w:rPr>
        <w:t xml:space="preserve"> систем </w:t>
      </w:r>
      <w:proofErr w:type="spellStart"/>
      <w:r w:rsidRPr="001C7248">
        <w:rPr>
          <w:color w:val="000000" w:themeColor="text1"/>
          <w:sz w:val="28"/>
          <w:szCs w:val="28"/>
        </w:rPr>
        <w:t>числення</w:t>
      </w:r>
      <w:proofErr w:type="spellEnd"/>
      <w:r w:rsidRPr="001C7248">
        <w:rPr>
          <w:color w:val="000000" w:themeColor="text1"/>
          <w:sz w:val="28"/>
          <w:szCs w:val="28"/>
        </w:rPr>
        <w:t xml:space="preserve"> Ви </w:t>
      </w:r>
      <w:proofErr w:type="spellStart"/>
      <w:r w:rsidRPr="001C7248">
        <w:rPr>
          <w:color w:val="000000" w:themeColor="text1"/>
          <w:sz w:val="28"/>
          <w:szCs w:val="28"/>
        </w:rPr>
        <w:t>знаєте</w:t>
      </w:r>
      <w:proofErr w:type="spellEnd"/>
      <w:r w:rsidRPr="001C7248">
        <w:rPr>
          <w:color w:val="000000" w:themeColor="text1"/>
          <w:sz w:val="28"/>
          <w:szCs w:val="28"/>
        </w:rPr>
        <w:t>?</w:t>
      </w:r>
    </w:p>
    <w:p w:rsidR="001139F9" w:rsidRPr="001C7248" w:rsidRDefault="001139F9" w:rsidP="001139F9">
      <w:pPr>
        <w:shd w:val="clear" w:color="auto" w:fill="FFFFFF"/>
        <w:suppressAutoHyphens/>
        <w:ind w:firstLine="454"/>
        <w:jc w:val="both"/>
        <w:rPr>
          <w:color w:val="000000" w:themeColor="text1"/>
          <w:sz w:val="28"/>
          <w:szCs w:val="28"/>
        </w:rPr>
      </w:pPr>
      <w:r w:rsidRPr="001C7248">
        <w:rPr>
          <w:color w:val="000000" w:themeColor="text1"/>
          <w:sz w:val="28"/>
          <w:szCs w:val="28"/>
        </w:rPr>
        <w:t xml:space="preserve">3. </w:t>
      </w:r>
      <w:proofErr w:type="spellStart"/>
      <w:r w:rsidRPr="001C7248">
        <w:rPr>
          <w:color w:val="000000" w:themeColor="text1"/>
          <w:sz w:val="28"/>
          <w:szCs w:val="28"/>
        </w:rPr>
        <w:t>Що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таке</w:t>
      </w:r>
      <w:proofErr w:type="spellEnd"/>
      <w:r w:rsidRPr="001C7248">
        <w:rPr>
          <w:color w:val="000000" w:themeColor="text1"/>
          <w:sz w:val="28"/>
          <w:szCs w:val="28"/>
        </w:rPr>
        <w:t xml:space="preserve"> основа </w:t>
      </w:r>
      <w:proofErr w:type="spellStart"/>
      <w:r w:rsidRPr="001C7248">
        <w:rPr>
          <w:color w:val="000000" w:themeColor="text1"/>
          <w:sz w:val="28"/>
          <w:szCs w:val="28"/>
        </w:rPr>
        <w:t>позиційної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системи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числення</w:t>
      </w:r>
      <w:proofErr w:type="spellEnd"/>
      <w:r w:rsidRPr="001C7248">
        <w:rPr>
          <w:color w:val="000000" w:themeColor="text1"/>
          <w:sz w:val="28"/>
          <w:szCs w:val="28"/>
        </w:rPr>
        <w:t>?</w:t>
      </w:r>
    </w:p>
    <w:p w:rsidR="001139F9" w:rsidRPr="001C7248" w:rsidRDefault="001139F9" w:rsidP="001139F9">
      <w:pPr>
        <w:shd w:val="clear" w:color="auto" w:fill="FFFFFF"/>
        <w:suppressAutoHyphens/>
        <w:ind w:firstLine="454"/>
        <w:jc w:val="both"/>
        <w:rPr>
          <w:color w:val="000000" w:themeColor="text1"/>
          <w:sz w:val="28"/>
          <w:szCs w:val="28"/>
        </w:rPr>
      </w:pPr>
      <w:r w:rsidRPr="001C7248">
        <w:rPr>
          <w:color w:val="000000" w:themeColor="text1"/>
          <w:sz w:val="28"/>
          <w:szCs w:val="28"/>
        </w:rPr>
        <w:t xml:space="preserve">4. У </w:t>
      </w:r>
      <w:proofErr w:type="spellStart"/>
      <w:r w:rsidRPr="001C7248">
        <w:rPr>
          <w:color w:val="000000" w:themeColor="text1"/>
          <w:sz w:val="28"/>
          <w:szCs w:val="28"/>
        </w:rPr>
        <w:t>чому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полягає</w:t>
      </w:r>
      <w:proofErr w:type="spellEnd"/>
      <w:r w:rsidRPr="001C7248">
        <w:rPr>
          <w:color w:val="000000" w:themeColor="text1"/>
          <w:sz w:val="28"/>
          <w:szCs w:val="28"/>
        </w:rPr>
        <w:t xml:space="preserve"> проблема </w:t>
      </w:r>
      <w:proofErr w:type="spellStart"/>
      <w:r w:rsidRPr="001C7248">
        <w:rPr>
          <w:color w:val="000000" w:themeColor="text1"/>
          <w:sz w:val="28"/>
          <w:szCs w:val="28"/>
        </w:rPr>
        <w:t>вибору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системи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числення</w:t>
      </w:r>
      <w:proofErr w:type="spellEnd"/>
      <w:r w:rsidRPr="001C7248">
        <w:rPr>
          <w:color w:val="000000" w:themeColor="text1"/>
          <w:sz w:val="28"/>
          <w:szCs w:val="28"/>
        </w:rPr>
        <w:t xml:space="preserve"> для </w:t>
      </w:r>
      <w:proofErr w:type="spellStart"/>
      <w:r w:rsidRPr="001C7248">
        <w:rPr>
          <w:color w:val="000000" w:themeColor="text1"/>
          <w:sz w:val="28"/>
          <w:szCs w:val="28"/>
        </w:rPr>
        <w:t>подання</w:t>
      </w:r>
      <w:proofErr w:type="spellEnd"/>
      <w:r w:rsidRPr="001C7248">
        <w:rPr>
          <w:color w:val="000000" w:themeColor="text1"/>
          <w:sz w:val="28"/>
          <w:szCs w:val="28"/>
        </w:rPr>
        <w:t xml:space="preserve"> чисел у </w:t>
      </w:r>
      <w:proofErr w:type="spellStart"/>
      <w:r w:rsidRPr="001C7248">
        <w:rPr>
          <w:color w:val="000000" w:themeColor="text1"/>
          <w:sz w:val="28"/>
          <w:szCs w:val="28"/>
        </w:rPr>
        <w:t>пам’яті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комп’ютера</w:t>
      </w:r>
      <w:proofErr w:type="spellEnd"/>
      <w:r w:rsidRPr="001C7248">
        <w:rPr>
          <w:color w:val="000000" w:themeColor="text1"/>
          <w:sz w:val="28"/>
          <w:szCs w:val="28"/>
        </w:rPr>
        <w:t>?</w:t>
      </w:r>
    </w:p>
    <w:p w:rsidR="001139F9" w:rsidRPr="001C7248" w:rsidRDefault="001139F9" w:rsidP="001139F9">
      <w:pPr>
        <w:shd w:val="clear" w:color="auto" w:fill="FFFFFF"/>
        <w:suppressAutoHyphens/>
        <w:ind w:firstLine="454"/>
        <w:jc w:val="both"/>
        <w:rPr>
          <w:color w:val="000000" w:themeColor="text1"/>
          <w:sz w:val="28"/>
          <w:szCs w:val="28"/>
        </w:rPr>
      </w:pPr>
      <w:r w:rsidRPr="001C7248">
        <w:rPr>
          <w:color w:val="000000" w:themeColor="text1"/>
          <w:sz w:val="28"/>
          <w:szCs w:val="28"/>
        </w:rPr>
        <w:t xml:space="preserve">5. Яка система </w:t>
      </w:r>
      <w:proofErr w:type="spellStart"/>
      <w:r w:rsidRPr="001C7248">
        <w:rPr>
          <w:color w:val="000000" w:themeColor="text1"/>
          <w:sz w:val="28"/>
          <w:szCs w:val="28"/>
        </w:rPr>
        <w:t>числення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використовується</w:t>
      </w:r>
      <w:proofErr w:type="spellEnd"/>
      <w:r w:rsidRPr="001C7248">
        <w:rPr>
          <w:color w:val="000000" w:themeColor="text1"/>
          <w:sz w:val="28"/>
          <w:szCs w:val="28"/>
        </w:rPr>
        <w:t xml:space="preserve"> для </w:t>
      </w:r>
      <w:proofErr w:type="spellStart"/>
      <w:r w:rsidRPr="001C7248">
        <w:rPr>
          <w:color w:val="000000" w:themeColor="text1"/>
          <w:sz w:val="28"/>
          <w:szCs w:val="28"/>
        </w:rPr>
        <w:t>подання</w:t>
      </w:r>
      <w:proofErr w:type="spellEnd"/>
      <w:r w:rsidRPr="001C7248">
        <w:rPr>
          <w:color w:val="000000" w:themeColor="text1"/>
          <w:sz w:val="28"/>
          <w:szCs w:val="28"/>
        </w:rPr>
        <w:t xml:space="preserve"> чисел у </w:t>
      </w:r>
      <w:proofErr w:type="spellStart"/>
      <w:r w:rsidRPr="001C7248">
        <w:rPr>
          <w:color w:val="000000" w:themeColor="text1"/>
          <w:sz w:val="28"/>
          <w:szCs w:val="28"/>
        </w:rPr>
        <w:t>пам’яті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комп’ютера</w:t>
      </w:r>
      <w:proofErr w:type="spellEnd"/>
      <w:r w:rsidRPr="001C7248">
        <w:rPr>
          <w:color w:val="000000" w:themeColor="text1"/>
          <w:sz w:val="28"/>
          <w:szCs w:val="28"/>
        </w:rPr>
        <w:t xml:space="preserve">? </w:t>
      </w:r>
      <w:proofErr w:type="spellStart"/>
      <w:r w:rsidRPr="001C7248">
        <w:rPr>
          <w:color w:val="000000" w:themeColor="text1"/>
          <w:sz w:val="28"/>
          <w:szCs w:val="28"/>
        </w:rPr>
        <w:t>Чому</w:t>
      </w:r>
      <w:proofErr w:type="spellEnd"/>
      <w:r w:rsidRPr="001C7248">
        <w:rPr>
          <w:color w:val="000000" w:themeColor="text1"/>
          <w:sz w:val="28"/>
          <w:szCs w:val="28"/>
        </w:rPr>
        <w:t>?</w:t>
      </w:r>
    </w:p>
    <w:p w:rsidR="001139F9" w:rsidRPr="001C7248" w:rsidRDefault="001139F9" w:rsidP="001139F9">
      <w:pPr>
        <w:shd w:val="clear" w:color="auto" w:fill="FFFFFF"/>
        <w:suppressAutoHyphens/>
        <w:ind w:firstLine="454"/>
        <w:jc w:val="both"/>
        <w:rPr>
          <w:color w:val="000000" w:themeColor="text1"/>
          <w:sz w:val="28"/>
          <w:szCs w:val="28"/>
        </w:rPr>
      </w:pPr>
      <w:r w:rsidRPr="001C7248">
        <w:rPr>
          <w:color w:val="000000" w:themeColor="text1"/>
          <w:sz w:val="28"/>
          <w:szCs w:val="28"/>
        </w:rPr>
        <w:t xml:space="preserve">6. </w:t>
      </w:r>
      <w:proofErr w:type="spellStart"/>
      <w:r w:rsidRPr="001C7248">
        <w:rPr>
          <w:color w:val="000000" w:themeColor="text1"/>
          <w:sz w:val="28"/>
          <w:szCs w:val="28"/>
        </w:rPr>
        <w:t>Яким</w:t>
      </w:r>
      <w:proofErr w:type="spellEnd"/>
      <w:r w:rsidRPr="001C7248">
        <w:rPr>
          <w:color w:val="000000" w:themeColor="text1"/>
          <w:sz w:val="28"/>
          <w:szCs w:val="28"/>
        </w:rPr>
        <w:t xml:space="preserve"> чином </w:t>
      </w:r>
      <w:proofErr w:type="spellStart"/>
      <w:r w:rsidRPr="001C7248">
        <w:rPr>
          <w:color w:val="000000" w:themeColor="text1"/>
          <w:sz w:val="28"/>
          <w:szCs w:val="28"/>
        </w:rPr>
        <w:t>здійснюється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переведення</w:t>
      </w:r>
      <w:proofErr w:type="spellEnd"/>
      <w:r w:rsidRPr="001C7248">
        <w:rPr>
          <w:color w:val="000000" w:themeColor="text1"/>
          <w:sz w:val="28"/>
          <w:szCs w:val="28"/>
        </w:rPr>
        <w:t xml:space="preserve"> чисел, </w:t>
      </w:r>
      <w:proofErr w:type="spellStart"/>
      <w:r w:rsidRPr="001C7248">
        <w:rPr>
          <w:color w:val="000000" w:themeColor="text1"/>
          <w:sz w:val="28"/>
          <w:szCs w:val="28"/>
        </w:rPr>
        <w:t>якщо</w:t>
      </w:r>
      <w:proofErr w:type="spellEnd"/>
      <w:r w:rsidRPr="001C7248">
        <w:rPr>
          <w:color w:val="000000" w:themeColor="text1"/>
          <w:sz w:val="28"/>
          <w:szCs w:val="28"/>
        </w:rPr>
        <w:t xml:space="preserve"> основа </w:t>
      </w:r>
      <w:proofErr w:type="spellStart"/>
      <w:r w:rsidRPr="001C7248">
        <w:rPr>
          <w:color w:val="000000" w:themeColor="text1"/>
          <w:sz w:val="28"/>
          <w:szCs w:val="28"/>
        </w:rPr>
        <w:t>нової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системи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числення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дорівнює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деякому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степеню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старої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системи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числення</w:t>
      </w:r>
      <w:proofErr w:type="spellEnd"/>
      <w:r w:rsidRPr="001C7248">
        <w:rPr>
          <w:color w:val="000000" w:themeColor="text1"/>
          <w:sz w:val="28"/>
          <w:szCs w:val="28"/>
        </w:rPr>
        <w:t>?</w:t>
      </w:r>
    </w:p>
    <w:p w:rsidR="001139F9" w:rsidRPr="001C7248" w:rsidRDefault="001139F9" w:rsidP="001139F9">
      <w:pPr>
        <w:shd w:val="clear" w:color="auto" w:fill="FFFFFF"/>
        <w:suppressAutoHyphens/>
        <w:ind w:firstLine="454"/>
        <w:jc w:val="both"/>
        <w:rPr>
          <w:color w:val="000000" w:themeColor="text1"/>
          <w:sz w:val="28"/>
          <w:szCs w:val="28"/>
        </w:rPr>
      </w:pPr>
      <w:r w:rsidRPr="001C7248">
        <w:rPr>
          <w:color w:val="000000" w:themeColor="text1"/>
          <w:sz w:val="28"/>
          <w:szCs w:val="28"/>
        </w:rPr>
        <w:t xml:space="preserve">7. За </w:t>
      </w:r>
      <w:proofErr w:type="spellStart"/>
      <w:r w:rsidRPr="001C7248">
        <w:rPr>
          <w:color w:val="000000" w:themeColor="text1"/>
          <w:sz w:val="28"/>
          <w:szCs w:val="28"/>
        </w:rPr>
        <w:t>яким</w:t>
      </w:r>
      <w:proofErr w:type="spellEnd"/>
      <w:r w:rsidRPr="001C7248">
        <w:rPr>
          <w:color w:val="000000" w:themeColor="text1"/>
          <w:sz w:val="28"/>
          <w:szCs w:val="28"/>
        </w:rPr>
        <w:t xml:space="preserve"> правилом </w:t>
      </w:r>
      <w:proofErr w:type="spellStart"/>
      <w:r w:rsidRPr="001C7248">
        <w:rPr>
          <w:color w:val="000000" w:themeColor="text1"/>
          <w:sz w:val="28"/>
          <w:szCs w:val="28"/>
        </w:rPr>
        <w:t>переводяться</w:t>
      </w:r>
      <w:proofErr w:type="spellEnd"/>
      <w:r w:rsidRPr="001C7248">
        <w:rPr>
          <w:color w:val="000000" w:themeColor="text1"/>
          <w:sz w:val="28"/>
          <w:szCs w:val="28"/>
        </w:rPr>
        <w:t xml:space="preserve"> числа з </w:t>
      </w:r>
      <w:proofErr w:type="spellStart"/>
      <w:r w:rsidRPr="001C7248">
        <w:rPr>
          <w:color w:val="000000" w:themeColor="text1"/>
          <w:sz w:val="28"/>
          <w:szCs w:val="28"/>
        </w:rPr>
        <w:t>десяткової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системи</w:t>
      </w:r>
      <w:proofErr w:type="spellEnd"/>
      <w:r w:rsidRPr="001C7248">
        <w:rPr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</w:rPr>
        <w:t>числення</w:t>
      </w:r>
      <w:proofErr w:type="spellEnd"/>
      <w:r w:rsidRPr="001C7248">
        <w:rPr>
          <w:color w:val="000000" w:themeColor="text1"/>
          <w:sz w:val="28"/>
          <w:szCs w:val="28"/>
        </w:rPr>
        <w:t>?</w:t>
      </w:r>
    </w:p>
    <w:p w:rsidR="001139F9" w:rsidRPr="001C7248" w:rsidRDefault="001139F9" w:rsidP="001139F9">
      <w:pPr>
        <w:shd w:val="clear" w:color="auto" w:fill="FFFFFF"/>
        <w:suppressAutoHyphens/>
        <w:ind w:firstLine="454"/>
        <w:jc w:val="both"/>
        <w:rPr>
          <w:color w:val="000000" w:themeColor="text1"/>
          <w:sz w:val="28"/>
          <w:szCs w:val="28"/>
        </w:rPr>
      </w:pPr>
      <w:r w:rsidRPr="001C7248">
        <w:rPr>
          <w:color w:val="000000" w:themeColor="text1"/>
          <w:sz w:val="28"/>
          <w:szCs w:val="28"/>
        </w:rPr>
        <w:t xml:space="preserve">8. За </w:t>
      </w:r>
      <w:proofErr w:type="spellStart"/>
      <w:r w:rsidRPr="001C7248">
        <w:rPr>
          <w:color w:val="000000" w:themeColor="text1"/>
          <w:sz w:val="28"/>
          <w:szCs w:val="28"/>
        </w:rPr>
        <w:t>яким</w:t>
      </w:r>
      <w:proofErr w:type="spellEnd"/>
      <w:r w:rsidRPr="001C7248">
        <w:rPr>
          <w:color w:val="000000" w:themeColor="text1"/>
          <w:sz w:val="28"/>
          <w:szCs w:val="28"/>
        </w:rPr>
        <w:t xml:space="preserve"> правилом </w:t>
      </w:r>
      <w:proofErr w:type="spellStart"/>
      <w:r w:rsidRPr="001C7248">
        <w:rPr>
          <w:color w:val="000000" w:themeColor="text1"/>
          <w:sz w:val="28"/>
          <w:szCs w:val="28"/>
        </w:rPr>
        <w:t>переводяться</w:t>
      </w:r>
      <w:proofErr w:type="spellEnd"/>
      <w:r w:rsidRPr="001C7248">
        <w:rPr>
          <w:color w:val="000000" w:themeColor="text1"/>
          <w:sz w:val="28"/>
          <w:szCs w:val="28"/>
        </w:rPr>
        <w:t xml:space="preserve"> числа в </w:t>
      </w:r>
      <w:proofErr w:type="spellStart"/>
      <w:r w:rsidRPr="001C7248">
        <w:rPr>
          <w:color w:val="000000" w:themeColor="text1"/>
          <w:sz w:val="28"/>
          <w:szCs w:val="28"/>
        </w:rPr>
        <w:t>десяткову</w:t>
      </w:r>
      <w:proofErr w:type="spellEnd"/>
      <w:r w:rsidRPr="001C7248">
        <w:rPr>
          <w:color w:val="000000" w:themeColor="text1"/>
          <w:sz w:val="28"/>
          <w:szCs w:val="28"/>
        </w:rPr>
        <w:t xml:space="preserve"> систему </w:t>
      </w:r>
      <w:proofErr w:type="spellStart"/>
      <w:r w:rsidRPr="001C7248">
        <w:rPr>
          <w:color w:val="000000" w:themeColor="text1"/>
          <w:sz w:val="28"/>
          <w:szCs w:val="28"/>
        </w:rPr>
        <w:t>числення</w:t>
      </w:r>
      <w:proofErr w:type="spellEnd"/>
      <w:r w:rsidRPr="001C7248">
        <w:rPr>
          <w:color w:val="000000" w:themeColor="text1"/>
          <w:sz w:val="28"/>
          <w:szCs w:val="28"/>
        </w:rPr>
        <w:t>?</w:t>
      </w:r>
    </w:p>
    <w:p w:rsidR="001139F9" w:rsidRPr="001C7248" w:rsidRDefault="001139F9" w:rsidP="001139F9">
      <w:pPr>
        <w:rPr>
          <w:color w:val="000000" w:themeColor="text1"/>
          <w:sz w:val="28"/>
          <w:szCs w:val="28"/>
        </w:rPr>
      </w:pPr>
    </w:p>
    <w:p w:rsidR="001D7C53" w:rsidRPr="001C7248" w:rsidRDefault="001D7C53" w:rsidP="000569E9">
      <w:pPr>
        <w:autoSpaceDE w:val="0"/>
        <w:autoSpaceDN w:val="0"/>
        <w:adjustRightInd w:val="0"/>
        <w:rPr>
          <w:color w:val="000000" w:themeColor="text1"/>
          <w:sz w:val="28"/>
          <w:szCs w:val="28"/>
        </w:rPr>
      </w:pPr>
    </w:p>
    <w:p w:rsidR="001139F9" w:rsidRDefault="001139F9" w:rsidP="001139F9">
      <w:pPr>
        <w:pStyle w:val="a6"/>
        <w:numPr>
          <w:ilvl w:val="0"/>
          <w:numId w:val="8"/>
        </w:numPr>
        <w:autoSpaceDE w:val="0"/>
        <w:autoSpaceDN w:val="0"/>
        <w:adjustRightInd w:val="0"/>
        <w:rPr>
          <w:color w:val="000000" w:themeColor="text1"/>
          <w:szCs w:val="28"/>
          <w:shd w:val="clear" w:color="auto" w:fill="FFFFFF"/>
        </w:rPr>
      </w:pPr>
      <w:r w:rsidRPr="001C7248">
        <w:rPr>
          <w:color w:val="000000" w:themeColor="text1"/>
          <w:szCs w:val="28"/>
          <w:lang w:val="en-US"/>
        </w:rPr>
        <w:t>C</w:t>
      </w:r>
      <w:proofErr w:type="spellStart"/>
      <w:r w:rsidRPr="001C7248">
        <w:rPr>
          <w:color w:val="000000" w:themeColor="text1"/>
          <w:szCs w:val="28"/>
        </w:rPr>
        <w:t>истема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числення</w:t>
      </w:r>
      <w:r w:rsidRPr="001C7248">
        <w:rPr>
          <w:color w:val="000000" w:themeColor="text1"/>
          <w:szCs w:val="28"/>
          <w:shd w:val="clear" w:color="auto" w:fill="FFFFFF"/>
        </w:rPr>
        <w:t>-сукупність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правил і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знаків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, за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допомогою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яких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можна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відобразити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будь-яке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невід'ємне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число.</w:t>
      </w:r>
    </w:p>
    <w:p w:rsidR="001C7248" w:rsidRPr="001C7248" w:rsidRDefault="001C7248" w:rsidP="001C7248">
      <w:pPr>
        <w:pStyle w:val="a6"/>
        <w:autoSpaceDE w:val="0"/>
        <w:autoSpaceDN w:val="0"/>
        <w:adjustRightInd w:val="0"/>
        <w:ind w:firstLine="0"/>
        <w:rPr>
          <w:color w:val="000000" w:themeColor="text1"/>
          <w:szCs w:val="28"/>
          <w:shd w:val="clear" w:color="auto" w:fill="FFFFFF"/>
        </w:rPr>
      </w:pPr>
    </w:p>
    <w:p w:rsidR="00A75DAF" w:rsidRPr="001C7248" w:rsidRDefault="00A75DAF" w:rsidP="00A75DAF">
      <w:pPr>
        <w:numPr>
          <w:ilvl w:val="0"/>
          <w:numId w:val="8"/>
        </w:numPr>
        <w:shd w:val="clear" w:color="auto" w:fill="FFFFFF"/>
        <w:spacing w:before="100" w:beforeAutospacing="1" w:after="24"/>
        <w:rPr>
          <w:color w:val="000000" w:themeColor="text1"/>
          <w:sz w:val="28"/>
          <w:szCs w:val="28"/>
        </w:rPr>
      </w:pPr>
      <w:proofErr w:type="spellStart"/>
      <w:r w:rsidRPr="001C7248">
        <w:rPr>
          <w:bCs/>
          <w:iCs/>
          <w:color w:val="000000" w:themeColor="text1"/>
          <w:sz w:val="28"/>
          <w:szCs w:val="28"/>
        </w:rPr>
        <w:t>Позиційні</w:t>
      </w:r>
      <w:proofErr w:type="spellEnd"/>
      <w:r w:rsidRPr="001C7248">
        <w:rPr>
          <w:bCs/>
          <w:iCs/>
          <w:color w:val="000000" w:themeColor="text1"/>
          <w:sz w:val="28"/>
          <w:szCs w:val="28"/>
          <w:lang w:val="en-US"/>
        </w:rPr>
        <w:t xml:space="preserve"> </w:t>
      </w:r>
      <w:r w:rsidRPr="001C7248">
        <w:rPr>
          <w:color w:val="000000" w:themeColor="text1"/>
          <w:sz w:val="28"/>
          <w:szCs w:val="28"/>
          <w:lang w:val="en-US"/>
        </w:rPr>
        <w:t>/</w:t>
      </w:r>
      <w:proofErr w:type="spellStart"/>
      <w:r w:rsidRPr="001C7248">
        <w:rPr>
          <w:bCs/>
          <w:iCs/>
          <w:color w:val="000000" w:themeColor="text1"/>
          <w:sz w:val="28"/>
          <w:szCs w:val="28"/>
        </w:rPr>
        <w:t>змішані</w:t>
      </w:r>
      <w:proofErr w:type="spellEnd"/>
      <w:r w:rsidRPr="001C7248">
        <w:rPr>
          <w:bCs/>
          <w:iCs/>
          <w:color w:val="000000" w:themeColor="text1"/>
          <w:sz w:val="28"/>
          <w:szCs w:val="28"/>
          <w:lang w:val="en-US"/>
        </w:rPr>
        <w:t xml:space="preserve"> </w:t>
      </w:r>
      <w:r w:rsidRPr="001C7248">
        <w:rPr>
          <w:color w:val="000000" w:themeColor="text1"/>
          <w:sz w:val="28"/>
          <w:szCs w:val="28"/>
          <w:lang w:val="en-US"/>
        </w:rPr>
        <w:t xml:space="preserve">/ </w:t>
      </w:r>
      <w:proofErr w:type="spellStart"/>
      <w:r w:rsidRPr="001C7248">
        <w:rPr>
          <w:bCs/>
          <w:iCs/>
          <w:color w:val="000000" w:themeColor="text1"/>
          <w:sz w:val="28"/>
          <w:szCs w:val="28"/>
        </w:rPr>
        <w:t>непозиційні</w:t>
      </w:r>
      <w:proofErr w:type="spellEnd"/>
    </w:p>
    <w:p w:rsidR="001C7248" w:rsidRDefault="001C7248" w:rsidP="001C7248">
      <w:pPr>
        <w:pStyle w:val="a6"/>
        <w:rPr>
          <w:color w:val="000000" w:themeColor="text1"/>
          <w:szCs w:val="28"/>
        </w:rPr>
      </w:pPr>
    </w:p>
    <w:p w:rsidR="001C7248" w:rsidRPr="001C7248" w:rsidRDefault="001C7248" w:rsidP="001C7248">
      <w:pPr>
        <w:shd w:val="clear" w:color="auto" w:fill="FFFFFF"/>
        <w:spacing w:before="100" w:beforeAutospacing="1" w:after="24"/>
        <w:ind w:left="720"/>
        <w:rPr>
          <w:color w:val="000000" w:themeColor="text1"/>
          <w:sz w:val="28"/>
          <w:szCs w:val="28"/>
        </w:rPr>
      </w:pPr>
    </w:p>
    <w:p w:rsidR="00A75DAF" w:rsidRPr="001C7248" w:rsidRDefault="00A75DAF" w:rsidP="00A75DAF">
      <w:pPr>
        <w:numPr>
          <w:ilvl w:val="0"/>
          <w:numId w:val="8"/>
        </w:numPr>
        <w:shd w:val="clear" w:color="auto" w:fill="FFFFFF"/>
        <w:spacing w:before="100" w:beforeAutospacing="1" w:after="24"/>
        <w:rPr>
          <w:color w:val="000000" w:themeColor="text1"/>
          <w:sz w:val="28"/>
          <w:szCs w:val="28"/>
        </w:rPr>
      </w:pPr>
      <w:r w:rsidRPr="001C7248">
        <w:rPr>
          <w:color w:val="000000" w:themeColor="text1"/>
          <w:sz w:val="28"/>
          <w:szCs w:val="28"/>
          <w:shd w:val="clear" w:color="auto" w:fill="FFFFFF"/>
        </w:rPr>
        <w:t xml:space="preserve">Число, яке </w:t>
      </w:r>
      <w:proofErr w:type="spellStart"/>
      <w:r w:rsidRPr="001C7248">
        <w:rPr>
          <w:color w:val="000000" w:themeColor="text1"/>
          <w:sz w:val="28"/>
          <w:szCs w:val="28"/>
          <w:shd w:val="clear" w:color="auto" w:fill="FFFFFF"/>
        </w:rPr>
        <w:t>означа</w:t>
      </w:r>
      <w:proofErr w:type="gramStart"/>
      <w:r w:rsidRPr="001C7248">
        <w:rPr>
          <w:color w:val="000000" w:themeColor="text1"/>
          <w:sz w:val="28"/>
          <w:szCs w:val="28"/>
          <w:shd w:val="clear" w:color="auto" w:fill="FFFFFF"/>
        </w:rPr>
        <w:t>є</w:t>
      </w:r>
      <w:proofErr w:type="spellEnd"/>
      <w:r w:rsidRPr="001C7248">
        <w:rPr>
          <w:color w:val="000000" w:themeColor="text1"/>
          <w:sz w:val="28"/>
          <w:szCs w:val="28"/>
          <w:shd w:val="clear" w:color="auto" w:fill="FFFFFF"/>
        </w:rPr>
        <w:t>,</w:t>
      </w:r>
      <w:proofErr w:type="gramEnd"/>
      <w:r w:rsidRPr="001C7248">
        <w:rPr>
          <w:color w:val="000000" w:themeColor="text1"/>
          <w:sz w:val="28"/>
          <w:szCs w:val="28"/>
          <w:shd w:val="clear" w:color="auto" w:fill="FFFFFF"/>
        </w:rPr>
        <w:t xml:space="preserve"> у </w:t>
      </w:r>
      <w:proofErr w:type="spellStart"/>
      <w:r w:rsidRPr="001C7248">
        <w:rPr>
          <w:color w:val="000000" w:themeColor="text1"/>
          <w:sz w:val="28"/>
          <w:szCs w:val="28"/>
          <w:shd w:val="clear" w:color="auto" w:fill="FFFFFF"/>
        </w:rPr>
        <w:t>скільки</w:t>
      </w:r>
      <w:proofErr w:type="spellEnd"/>
      <w:r w:rsidRPr="001C7248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  <w:shd w:val="clear" w:color="auto" w:fill="FFFFFF"/>
        </w:rPr>
        <w:t>разів</w:t>
      </w:r>
      <w:proofErr w:type="spellEnd"/>
      <w:r w:rsidRPr="001C7248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  <w:shd w:val="clear" w:color="auto" w:fill="FFFFFF"/>
        </w:rPr>
        <w:t>одиниця</w:t>
      </w:r>
      <w:proofErr w:type="spellEnd"/>
      <w:r w:rsidRPr="001C7248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  <w:shd w:val="clear" w:color="auto" w:fill="FFFFFF"/>
        </w:rPr>
        <w:t>наступного</w:t>
      </w:r>
      <w:proofErr w:type="spellEnd"/>
      <w:r w:rsidRPr="001C7248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  <w:shd w:val="clear" w:color="auto" w:fill="FFFFFF"/>
        </w:rPr>
        <w:t>розрядку</w:t>
      </w:r>
      <w:proofErr w:type="spellEnd"/>
      <w:r w:rsidRPr="001C7248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  <w:shd w:val="clear" w:color="auto" w:fill="FFFFFF"/>
        </w:rPr>
        <w:t>більше</w:t>
      </w:r>
      <w:proofErr w:type="spellEnd"/>
      <w:r w:rsidRPr="001C7248">
        <w:rPr>
          <w:color w:val="000000" w:themeColor="text1"/>
          <w:sz w:val="28"/>
          <w:szCs w:val="28"/>
          <w:shd w:val="clear" w:color="auto" w:fill="FFFFFF"/>
        </w:rPr>
        <w:t xml:space="preserve"> за </w:t>
      </w:r>
      <w:proofErr w:type="spellStart"/>
      <w:r w:rsidRPr="001C7248">
        <w:rPr>
          <w:color w:val="000000" w:themeColor="text1"/>
          <w:sz w:val="28"/>
          <w:szCs w:val="28"/>
          <w:shd w:val="clear" w:color="auto" w:fill="FFFFFF"/>
        </w:rPr>
        <w:t>одиницю</w:t>
      </w:r>
      <w:proofErr w:type="spellEnd"/>
      <w:r w:rsidRPr="001C7248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 w:val="28"/>
          <w:szCs w:val="28"/>
          <w:shd w:val="clear" w:color="auto" w:fill="FFFFFF"/>
        </w:rPr>
        <w:t>попереднього</w:t>
      </w:r>
      <w:proofErr w:type="spellEnd"/>
      <w:r w:rsidRPr="001C7248">
        <w:rPr>
          <w:color w:val="000000" w:themeColor="text1"/>
          <w:sz w:val="28"/>
          <w:szCs w:val="28"/>
          <w:shd w:val="clear" w:color="auto" w:fill="FFFFFF"/>
        </w:rPr>
        <w:t>.</w:t>
      </w:r>
    </w:p>
    <w:p w:rsidR="00A75DAF" w:rsidRPr="001C7248" w:rsidRDefault="00F529D0" w:rsidP="00A75DAF">
      <w:pPr>
        <w:numPr>
          <w:ilvl w:val="0"/>
          <w:numId w:val="8"/>
        </w:numPr>
        <w:shd w:val="clear" w:color="auto" w:fill="FFFFFF"/>
        <w:spacing w:before="100" w:beforeAutospacing="1" w:after="24"/>
        <w:rPr>
          <w:color w:val="000000" w:themeColor="text1"/>
          <w:sz w:val="28"/>
          <w:szCs w:val="28"/>
        </w:rPr>
      </w:pPr>
      <w:proofErr w:type="spellStart"/>
      <w:r w:rsidRPr="001C7248">
        <w:rPr>
          <w:i/>
          <w:iCs/>
          <w:color w:val="000000" w:themeColor="text1"/>
          <w:sz w:val="28"/>
          <w:szCs w:val="28"/>
        </w:rPr>
        <w:lastRenderedPageBreak/>
        <w:t>Оскільки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кожен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елемент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може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перебувати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в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десятьох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станах, то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загальна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кількість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станів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- 30, у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двійковій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системі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числення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999</w:t>
      </w:r>
      <w:r w:rsidRPr="001C7248">
        <w:rPr>
          <w:i/>
          <w:iCs/>
          <w:color w:val="000000" w:themeColor="text1"/>
          <w:sz w:val="28"/>
          <w:szCs w:val="28"/>
          <w:vertAlign w:val="subscript"/>
        </w:rPr>
        <w:t>10</w:t>
      </w:r>
      <w:r w:rsidRPr="001C7248">
        <w:rPr>
          <w:i/>
          <w:iCs/>
          <w:color w:val="000000" w:themeColor="text1"/>
          <w:sz w:val="28"/>
          <w:szCs w:val="28"/>
        </w:rPr>
        <w:t xml:space="preserve">=1111100,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необхідна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кількість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станів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- 20 .У такому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розумінні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є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ще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більш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економічна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позиційна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система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числення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- </w:t>
      </w:r>
      <w:proofErr w:type="spellStart"/>
      <w:proofErr w:type="gramStart"/>
      <w:r w:rsidRPr="001C7248">
        <w:rPr>
          <w:i/>
          <w:iCs/>
          <w:color w:val="000000" w:themeColor="text1"/>
          <w:sz w:val="28"/>
          <w:szCs w:val="28"/>
        </w:rPr>
        <w:t>тр</w:t>
      </w:r>
      <w:proofErr w:type="gramEnd"/>
      <w:r w:rsidRPr="001C7248">
        <w:rPr>
          <w:i/>
          <w:iCs/>
          <w:color w:val="000000" w:themeColor="text1"/>
          <w:sz w:val="28"/>
          <w:szCs w:val="28"/>
        </w:rPr>
        <w:t>ійкова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. Так, для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запису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цілих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чисел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від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1 до у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десятковій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системі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числення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потрібно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90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станів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, у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двійковій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- 60, у </w:t>
      </w:r>
      <w:proofErr w:type="spellStart"/>
      <w:proofErr w:type="gramStart"/>
      <w:r w:rsidRPr="001C7248">
        <w:rPr>
          <w:i/>
          <w:iCs/>
          <w:color w:val="000000" w:themeColor="text1"/>
          <w:sz w:val="28"/>
          <w:szCs w:val="28"/>
        </w:rPr>
        <w:t>тр</w:t>
      </w:r>
      <w:proofErr w:type="gramEnd"/>
      <w:r w:rsidRPr="001C7248">
        <w:rPr>
          <w:i/>
          <w:iCs/>
          <w:color w:val="000000" w:themeColor="text1"/>
          <w:sz w:val="28"/>
          <w:szCs w:val="28"/>
        </w:rPr>
        <w:t>ійковій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- 57. Але </w:t>
      </w:r>
      <w:proofErr w:type="spellStart"/>
      <w:proofErr w:type="gramStart"/>
      <w:r w:rsidRPr="001C7248">
        <w:rPr>
          <w:i/>
          <w:iCs/>
          <w:color w:val="000000" w:themeColor="text1"/>
          <w:sz w:val="28"/>
          <w:szCs w:val="28"/>
        </w:rPr>
        <w:t>тр</w:t>
      </w:r>
      <w:proofErr w:type="gramEnd"/>
      <w:r w:rsidRPr="001C7248">
        <w:rPr>
          <w:i/>
          <w:iCs/>
          <w:color w:val="000000" w:themeColor="text1"/>
          <w:sz w:val="28"/>
          <w:szCs w:val="28"/>
        </w:rPr>
        <w:t>ійкова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система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числення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не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дістала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поширення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внаслідок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труднощів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фізичної</w:t>
      </w:r>
      <w:proofErr w:type="spellEnd"/>
      <w:r w:rsidRPr="001C7248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1C7248">
        <w:rPr>
          <w:i/>
          <w:iCs/>
          <w:color w:val="000000" w:themeColor="text1"/>
          <w:sz w:val="28"/>
          <w:szCs w:val="28"/>
        </w:rPr>
        <w:t>реалізації</w:t>
      </w:r>
      <w:proofErr w:type="spellEnd"/>
      <w:r w:rsidRPr="001C7248">
        <w:rPr>
          <w:color w:val="000000" w:themeColor="text1"/>
          <w:sz w:val="28"/>
          <w:szCs w:val="28"/>
        </w:rPr>
        <w:t>.</w:t>
      </w:r>
    </w:p>
    <w:p w:rsidR="001139F9" w:rsidRPr="00F47B04" w:rsidRDefault="001139F9" w:rsidP="00A75DAF">
      <w:pPr>
        <w:autoSpaceDE w:val="0"/>
        <w:autoSpaceDN w:val="0"/>
        <w:adjustRightInd w:val="0"/>
        <w:ind w:left="360"/>
        <w:rPr>
          <w:color w:val="000000" w:themeColor="text1"/>
          <w:sz w:val="28"/>
          <w:szCs w:val="28"/>
        </w:rPr>
      </w:pPr>
    </w:p>
    <w:p w:rsidR="00F529D0" w:rsidRPr="001C7248" w:rsidRDefault="00F529D0" w:rsidP="00F529D0">
      <w:pPr>
        <w:pStyle w:val="a6"/>
        <w:numPr>
          <w:ilvl w:val="0"/>
          <w:numId w:val="8"/>
        </w:numPr>
        <w:autoSpaceDE w:val="0"/>
        <w:autoSpaceDN w:val="0"/>
        <w:adjustRightInd w:val="0"/>
        <w:rPr>
          <w:color w:val="000000" w:themeColor="text1"/>
          <w:szCs w:val="28"/>
          <w:shd w:val="clear" w:color="auto" w:fill="FFFFFF"/>
          <w:lang w:val="en-US"/>
        </w:rPr>
      </w:pPr>
      <w:proofErr w:type="spellStart"/>
      <w:r w:rsidRPr="001C7248">
        <w:rPr>
          <w:color w:val="000000" w:themeColor="text1"/>
          <w:szCs w:val="28"/>
          <w:shd w:val="clear" w:color="auto" w:fill="FFFFFF"/>
        </w:rPr>
        <w:t>Найпоширенішою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для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подання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чисел у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пам'яті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комп'ютера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є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двійкова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система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числення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. За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допомогою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двійкового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коду </w:t>
      </w:r>
      <w:proofErr w:type="spellStart"/>
      <w:proofErr w:type="gramStart"/>
      <w:r w:rsidRPr="001C7248">
        <w:rPr>
          <w:color w:val="000000" w:themeColor="text1"/>
          <w:szCs w:val="28"/>
          <w:shd w:val="clear" w:color="auto" w:fill="FFFFFF"/>
        </w:rPr>
        <w:t>коду</w:t>
      </w:r>
      <w:proofErr w:type="gramEnd"/>
      <w:r w:rsidRPr="001C7248">
        <w:rPr>
          <w:color w:val="000000" w:themeColor="text1"/>
          <w:szCs w:val="28"/>
          <w:shd w:val="clear" w:color="auto" w:fill="FFFFFF"/>
        </w:rPr>
        <w:t>ється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вся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інформація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к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комп’ютері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. Для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зображення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чисел у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цій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системі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необхідно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дві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цифри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: 0 і 1,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тобто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достатньо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двох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стійких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станів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фізичних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елементів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.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Ця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система є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близькою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до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оптимальної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 xml:space="preserve"> за </w:t>
      </w:r>
      <w:proofErr w:type="spellStart"/>
      <w:r w:rsidRPr="001C7248">
        <w:rPr>
          <w:color w:val="000000" w:themeColor="text1"/>
          <w:szCs w:val="28"/>
          <w:shd w:val="clear" w:color="auto" w:fill="FFFFFF"/>
        </w:rPr>
        <w:t>економічністю</w:t>
      </w:r>
      <w:proofErr w:type="spellEnd"/>
      <w:r w:rsidRPr="001C7248">
        <w:rPr>
          <w:color w:val="000000" w:themeColor="text1"/>
          <w:szCs w:val="28"/>
          <w:shd w:val="clear" w:color="auto" w:fill="FFFFFF"/>
        </w:rPr>
        <w:t>.</w:t>
      </w:r>
    </w:p>
    <w:p w:rsidR="00F529D0" w:rsidRPr="001C7248" w:rsidRDefault="00F529D0" w:rsidP="00F529D0">
      <w:pPr>
        <w:pStyle w:val="a6"/>
        <w:rPr>
          <w:color w:val="000000" w:themeColor="text1"/>
          <w:szCs w:val="28"/>
          <w:lang w:val="en-US"/>
        </w:rPr>
      </w:pPr>
    </w:p>
    <w:p w:rsidR="00F529D0" w:rsidRPr="001C7248" w:rsidRDefault="00F529D0" w:rsidP="00F529D0">
      <w:pPr>
        <w:pStyle w:val="a6"/>
        <w:numPr>
          <w:ilvl w:val="0"/>
          <w:numId w:val="8"/>
        </w:numPr>
        <w:autoSpaceDE w:val="0"/>
        <w:autoSpaceDN w:val="0"/>
        <w:adjustRightInd w:val="0"/>
        <w:rPr>
          <w:color w:val="000000" w:themeColor="text1"/>
          <w:szCs w:val="28"/>
        </w:rPr>
      </w:pPr>
      <w:r w:rsidRPr="001C7248">
        <w:rPr>
          <w:color w:val="000000" w:themeColor="text1"/>
          <w:szCs w:val="28"/>
        </w:rPr>
        <w:t xml:space="preserve">Алгоритм переводу </w:t>
      </w:r>
      <w:proofErr w:type="spellStart"/>
      <w:r w:rsidRPr="001C7248">
        <w:rPr>
          <w:color w:val="000000" w:themeColor="text1"/>
          <w:szCs w:val="28"/>
        </w:rPr>
        <w:t>дуже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простий</w:t>
      </w:r>
      <w:proofErr w:type="spellEnd"/>
      <w:r w:rsidRPr="001C7248">
        <w:rPr>
          <w:color w:val="000000" w:themeColor="text1"/>
          <w:szCs w:val="28"/>
        </w:rPr>
        <w:t xml:space="preserve">: </w:t>
      </w:r>
      <w:proofErr w:type="spellStart"/>
      <w:r w:rsidRPr="001C7248">
        <w:rPr>
          <w:color w:val="000000" w:themeColor="text1"/>
          <w:szCs w:val="28"/>
        </w:rPr>
        <w:t>потрібно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згрупувати</w:t>
      </w:r>
      <w:proofErr w:type="spellEnd"/>
      <w:r w:rsidRPr="001C7248">
        <w:rPr>
          <w:color w:val="000000" w:themeColor="text1"/>
          <w:szCs w:val="28"/>
        </w:rPr>
        <w:t xml:space="preserve"> справа </w:t>
      </w:r>
      <w:proofErr w:type="spellStart"/>
      <w:r w:rsidRPr="001C7248">
        <w:rPr>
          <w:color w:val="000000" w:themeColor="text1"/>
          <w:szCs w:val="28"/>
        </w:rPr>
        <w:t>наліво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розряди</w:t>
      </w:r>
      <w:proofErr w:type="spellEnd"/>
      <w:r w:rsidRPr="001C7248">
        <w:rPr>
          <w:color w:val="000000" w:themeColor="text1"/>
          <w:szCs w:val="28"/>
        </w:rPr>
        <w:t xml:space="preserve"> в </w:t>
      </w:r>
      <w:proofErr w:type="spellStart"/>
      <w:r w:rsidRPr="001C7248">
        <w:rPr>
          <w:color w:val="000000" w:themeColor="text1"/>
          <w:szCs w:val="28"/>
        </w:rPr>
        <w:t>кількості</w:t>
      </w:r>
      <w:proofErr w:type="spellEnd"/>
      <w:r w:rsidRPr="001C7248">
        <w:rPr>
          <w:color w:val="000000" w:themeColor="text1"/>
          <w:szCs w:val="28"/>
        </w:rPr>
        <w:t xml:space="preserve">, </w:t>
      </w:r>
      <w:proofErr w:type="spellStart"/>
      <w:r w:rsidRPr="001C7248">
        <w:rPr>
          <w:color w:val="000000" w:themeColor="text1"/>
          <w:szCs w:val="28"/>
        </w:rPr>
        <w:t>що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дорівнює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показнику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степеня</w:t>
      </w:r>
      <w:proofErr w:type="spellEnd"/>
      <w:r w:rsidRPr="001C7248">
        <w:rPr>
          <w:color w:val="000000" w:themeColor="text1"/>
          <w:szCs w:val="28"/>
        </w:rPr>
        <w:t xml:space="preserve"> і </w:t>
      </w:r>
      <w:proofErr w:type="spellStart"/>
      <w:r w:rsidRPr="001C7248">
        <w:rPr>
          <w:color w:val="000000" w:themeColor="text1"/>
          <w:szCs w:val="28"/>
        </w:rPr>
        <w:t>замінити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цю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групу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розрядів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proofErr w:type="gramStart"/>
      <w:r w:rsidRPr="001C7248">
        <w:rPr>
          <w:color w:val="000000" w:themeColor="text1"/>
          <w:szCs w:val="28"/>
        </w:rPr>
        <w:t>в</w:t>
      </w:r>
      <w:proofErr w:type="gramEnd"/>
      <w:r w:rsidRPr="001C7248">
        <w:rPr>
          <w:color w:val="000000" w:themeColor="text1"/>
          <w:szCs w:val="28"/>
        </w:rPr>
        <w:t>ідповідним</w:t>
      </w:r>
      <w:proofErr w:type="spellEnd"/>
      <w:r w:rsidRPr="001C7248">
        <w:rPr>
          <w:color w:val="000000" w:themeColor="text1"/>
          <w:szCs w:val="28"/>
        </w:rPr>
        <w:t xml:space="preserve"> символом </w:t>
      </w:r>
      <w:proofErr w:type="spellStart"/>
      <w:r w:rsidRPr="001C7248">
        <w:rPr>
          <w:color w:val="000000" w:themeColor="text1"/>
          <w:szCs w:val="28"/>
        </w:rPr>
        <w:t>нової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системи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числення</w:t>
      </w:r>
      <w:proofErr w:type="spellEnd"/>
      <w:r w:rsidRPr="001C7248">
        <w:rPr>
          <w:color w:val="000000" w:themeColor="text1"/>
          <w:szCs w:val="28"/>
        </w:rPr>
        <w:t xml:space="preserve">. </w:t>
      </w:r>
      <w:proofErr w:type="spellStart"/>
      <w:r w:rsidRPr="001C7248">
        <w:rPr>
          <w:color w:val="000000" w:themeColor="text1"/>
          <w:szCs w:val="28"/>
        </w:rPr>
        <w:t>Цим</w:t>
      </w:r>
      <w:proofErr w:type="spellEnd"/>
      <w:r w:rsidRPr="001C7248">
        <w:rPr>
          <w:color w:val="000000" w:themeColor="text1"/>
          <w:szCs w:val="28"/>
        </w:rPr>
        <w:t xml:space="preserve"> алгоритмом </w:t>
      </w:r>
      <w:proofErr w:type="spellStart"/>
      <w:r w:rsidRPr="001C7248">
        <w:rPr>
          <w:color w:val="000000" w:themeColor="text1"/>
          <w:szCs w:val="28"/>
        </w:rPr>
        <w:t>зручно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користуватися</w:t>
      </w:r>
      <w:proofErr w:type="spellEnd"/>
      <w:r w:rsidRPr="001C7248">
        <w:rPr>
          <w:color w:val="000000" w:themeColor="text1"/>
          <w:szCs w:val="28"/>
        </w:rPr>
        <w:t xml:space="preserve"> коли </w:t>
      </w:r>
      <w:proofErr w:type="spellStart"/>
      <w:r w:rsidRPr="001C7248">
        <w:rPr>
          <w:color w:val="000000" w:themeColor="text1"/>
          <w:szCs w:val="28"/>
        </w:rPr>
        <w:t>потрібно</w:t>
      </w:r>
      <w:proofErr w:type="spellEnd"/>
      <w:r w:rsidRPr="001C7248">
        <w:rPr>
          <w:color w:val="000000" w:themeColor="text1"/>
          <w:szCs w:val="28"/>
        </w:rPr>
        <w:t xml:space="preserve"> перевести число з </w:t>
      </w:r>
      <w:proofErr w:type="spellStart"/>
      <w:r w:rsidRPr="001C7248">
        <w:rPr>
          <w:color w:val="000000" w:themeColor="text1"/>
          <w:szCs w:val="28"/>
        </w:rPr>
        <w:t>двійкової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системи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числення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gramStart"/>
      <w:r w:rsidRPr="001C7248">
        <w:rPr>
          <w:color w:val="000000" w:themeColor="text1"/>
          <w:szCs w:val="28"/>
        </w:rPr>
        <w:t>у</w:t>
      </w:r>
      <w:proofErr w:type="gram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вісімкову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або</w:t>
      </w:r>
      <w:proofErr w:type="spellEnd"/>
      <w:r w:rsidRPr="001C7248">
        <w:rPr>
          <w:color w:val="000000" w:themeColor="text1"/>
          <w:szCs w:val="28"/>
        </w:rPr>
        <w:t xml:space="preserve"> </w:t>
      </w:r>
      <w:proofErr w:type="spellStart"/>
      <w:r w:rsidRPr="001C7248">
        <w:rPr>
          <w:color w:val="000000" w:themeColor="text1"/>
          <w:szCs w:val="28"/>
        </w:rPr>
        <w:t>шістнадцяткову</w:t>
      </w:r>
      <w:proofErr w:type="spellEnd"/>
      <w:r w:rsidRPr="001C7248">
        <w:rPr>
          <w:color w:val="000000" w:themeColor="text1"/>
          <w:szCs w:val="28"/>
        </w:rPr>
        <w:t>.</w:t>
      </w:r>
    </w:p>
    <w:p w:rsidR="00F529D0" w:rsidRPr="001C7248" w:rsidRDefault="00F529D0" w:rsidP="00F529D0">
      <w:pPr>
        <w:pStyle w:val="a6"/>
        <w:rPr>
          <w:color w:val="000000" w:themeColor="text1"/>
          <w:szCs w:val="28"/>
        </w:rPr>
      </w:pPr>
    </w:p>
    <w:p w:rsidR="00F529D0" w:rsidRPr="001C7248" w:rsidRDefault="001C7248" w:rsidP="00F529D0">
      <w:pPr>
        <w:pStyle w:val="a6"/>
        <w:numPr>
          <w:ilvl w:val="0"/>
          <w:numId w:val="8"/>
        </w:numPr>
        <w:autoSpaceDE w:val="0"/>
        <w:autoSpaceDN w:val="0"/>
        <w:adjustRightInd w:val="0"/>
        <w:rPr>
          <w:color w:val="000000" w:themeColor="text1"/>
          <w:szCs w:val="28"/>
        </w:rPr>
      </w:pPr>
      <w:r w:rsidRPr="001C7248">
        <w:rPr>
          <w:bCs/>
          <w:color w:val="000000" w:themeColor="text1"/>
          <w:szCs w:val="28"/>
          <w:shd w:val="clear" w:color="auto" w:fill="FFFFFF"/>
        </w:rPr>
        <w:t xml:space="preserve">Для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переведенн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есятков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числа в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війкову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систему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й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необхідн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proofErr w:type="gramStart"/>
      <w:r w:rsidRPr="001C7248">
        <w:rPr>
          <w:bCs/>
          <w:color w:val="000000" w:themeColor="text1"/>
          <w:szCs w:val="28"/>
          <w:shd w:val="clear" w:color="auto" w:fill="FFFFFF"/>
        </w:rPr>
        <w:t>посл</w:t>
      </w:r>
      <w:proofErr w:type="gramEnd"/>
      <w:r w:rsidRPr="001C7248">
        <w:rPr>
          <w:bCs/>
          <w:color w:val="000000" w:themeColor="text1"/>
          <w:szCs w:val="28"/>
          <w:shd w:val="clear" w:color="auto" w:fill="FFFFFF"/>
        </w:rPr>
        <w:t>ідовн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ілити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на 2 до тих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пір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,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поки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не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алишитьс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алишок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,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менший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аб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рівний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1. Число в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війковій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системі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аписуєтьс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як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послідовність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останнь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результату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іленн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і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алишків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proofErr w:type="gramStart"/>
      <w:r w:rsidRPr="001C7248">
        <w:rPr>
          <w:bCs/>
          <w:color w:val="000000" w:themeColor="text1"/>
          <w:szCs w:val="28"/>
          <w:shd w:val="clear" w:color="auto" w:fill="FFFFFF"/>
        </w:rPr>
        <w:t>в</w:t>
      </w:r>
      <w:proofErr w:type="gramEnd"/>
      <w:r w:rsidRPr="001C7248">
        <w:rPr>
          <w:bCs/>
          <w:color w:val="000000" w:themeColor="text1"/>
          <w:szCs w:val="28"/>
          <w:shd w:val="clear" w:color="auto" w:fill="FFFFFF"/>
        </w:rPr>
        <w:t>ід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іленн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в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воротному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порядку.</w:t>
      </w:r>
    </w:p>
    <w:p w:rsidR="001C7248" w:rsidRPr="001C7248" w:rsidRDefault="001C7248" w:rsidP="001C7248">
      <w:pPr>
        <w:pStyle w:val="a6"/>
        <w:rPr>
          <w:color w:val="000000" w:themeColor="text1"/>
          <w:szCs w:val="28"/>
        </w:rPr>
      </w:pPr>
    </w:p>
    <w:p w:rsidR="001C7248" w:rsidRPr="001C7248" w:rsidRDefault="001C7248" w:rsidP="001C7248">
      <w:pPr>
        <w:pStyle w:val="a6"/>
        <w:autoSpaceDE w:val="0"/>
        <w:autoSpaceDN w:val="0"/>
        <w:adjustRightInd w:val="0"/>
        <w:ind w:firstLine="0"/>
        <w:rPr>
          <w:bCs/>
          <w:color w:val="000000" w:themeColor="text1"/>
          <w:szCs w:val="28"/>
          <w:shd w:val="clear" w:color="auto" w:fill="FFFFFF"/>
        </w:rPr>
      </w:pPr>
      <w:r w:rsidRPr="001C7248">
        <w:rPr>
          <w:bCs/>
          <w:color w:val="000000" w:themeColor="text1"/>
          <w:szCs w:val="28"/>
          <w:shd w:val="clear" w:color="auto" w:fill="FFFFFF"/>
        </w:rPr>
        <w:t xml:space="preserve">Для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переведенн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есятков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числа в </w:t>
      </w:r>
      <w:proofErr w:type="spellStart"/>
      <w:proofErr w:type="gramStart"/>
      <w:r w:rsidRPr="001C7248">
        <w:rPr>
          <w:bCs/>
          <w:color w:val="000000" w:themeColor="text1"/>
          <w:szCs w:val="28"/>
          <w:shd w:val="clear" w:color="auto" w:fill="FFFFFF"/>
        </w:rPr>
        <w:t>в</w:t>
      </w:r>
      <w:proofErr w:type="gramEnd"/>
      <w:r w:rsidRPr="001C7248">
        <w:rPr>
          <w:bCs/>
          <w:color w:val="000000" w:themeColor="text1"/>
          <w:szCs w:val="28"/>
          <w:shd w:val="clear" w:color="auto" w:fill="FFFFFF"/>
        </w:rPr>
        <w:t>ісімкову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систему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й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необхідн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послідовн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ілити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на 8 до тих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пір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,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поки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не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алишитьс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алишок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,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менший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аб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рівний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7. Число в </w:t>
      </w:r>
      <w:proofErr w:type="spellStart"/>
      <w:proofErr w:type="gramStart"/>
      <w:r w:rsidRPr="001C7248">
        <w:rPr>
          <w:bCs/>
          <w:color w:val="000000" w:themeColor="text1"/>
          <w:szCs w:val="28"/>
          <w:shd w:val="clear" w:color="auto" w:fill="FFFFFF"/>
        </w:rPr>
        <w:t>в</w:t>
      </w:r>
      <w:proofErr w:type="gramEnd"/>
      <w:r w:rsidRPr="001C7248">
        <w:rPr>
          <w:bCs/>
          <w:color w:val="000000" w:themeColor="text1"/>
          <w:szCs w:val="28"/>
          <w:shd w:val="clear" w:color="auto" w:fill="FFFFFF"/>
        </w:rPr>
        <w:t>ісімковій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системі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аписуєтьс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як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послідовність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цифр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останнь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результату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іленн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і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алишків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від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іленн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в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воротному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порядку.</w:t>
      </w:r>
    </w:p>
    <w:p w:rsidR="001C7248" w:rsidRPr="00F47B04" w:rsidRDefault="001C7248" w:rsidP="001C7248">
      <w:pPr>
        <w:pStyle w:val="a6"/>
        <w:autoSpaceDE w:val="0"/>
        <w:autoSpaceDN w:val="0"/>
        <w:adjustRightInd w:val="0"/>
        <w:ind w:firstLine="0"/>
        <w:rPr>
          <w:bCs/>
          <w:color w:val="000000" w:themeColor="text1"/>
          <w:szCs w:val="28"/>
          <w:shd w:val="clear" w:color="auto" w:fill="FFFFFF"/>
        </w:rPr>
      </w:pPr>
      <w:r w:rsidRPr="001C7248">
        <w:rPr>
          <w:bCs/>
          <w:color w:val="000000" w:themeColor="text1"/>
          <w:szCs w:val="28"/>
          <w:shd w:val="clear" w:color="auto" w:fill="FFFFFF"/>
        </w:rPr>
        <w:t xml:space="preserve">Для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переведенн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есятков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числа в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шістнадцяткову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систему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й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необхідн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proofErr w:type="gramStart"/>
      <w:r w:rsidRPr="001C7248">
        <w:rPr>
          <w:bCs/>
          <w:color w:val="000000" w:themeColor="text1"/>
          <w:szCs w:val="28"/>
          <w:shd w:val="clear" w:color="auto" w:fill="FFFFFF"/>
        </w:rPr>
        <w:t>посл</w:t>
      </w:r>
      <w:proofErr w:type="gramEnd"/>
      <w:r w:rsidRPr="001C7248">
        <w:rPr>
          <w:bCs/>
          <w:color w:val="000000" w:themeColor="text1"/>
          <w:szCs w:val="28"/>
          <w:shd w:val="clear" w:color="auto" w:fill="FFFFFF"/>
        </w:rPr>
        <w:t>ідовн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ілити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на 16 до тих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пір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,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поки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не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алишитьс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lastRenderedPageBreak/>
        <w:t>залишок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,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менший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аб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рівний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15. Число в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шістнадцятковій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системі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аписуєтьс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як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послідовність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цифр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останнь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результату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іленн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і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алишків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proofErr w:type="gramStart"/>
      <w:r w:rsidRPr="001C7248">
        <w:rPr>
          <w:bCs/>
          <w:color w:val="000000" w:themeColor="text1"/>
          <w:szCs w:val="28"/>
          <w:shd w:val="clear" w:color="auto" w:fill="FFFFFF"/>
        </w:rPr>
        <w:t>в</w:t>
      </w:r>
      <w:proofErr w:type="gramEnd"/>
      <w:r w:rsidRPr="001C7248">
        <w:rPr>
          <w:bCs/>
          <w:color w:val="000000" w:themeColor="text1"/>
          <w:szCs w:val="28"/>
          <w:shd w:val="clear" w:color="auto" w:fill="FFFFFF"/>
        </w:rPr>
        <w:t>ід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іленн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в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воротному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порядку.</w:t>
      </w:r>
    </w:p>
    <w:p w:rsidR="001C7248" w:rsidRPr="00F47B04" w:rsidRDefault="001C7248" w:rsidP="001C7248">
      <w:pPr>
        <w:pStyle w:val="a6"/>
        <w:autoSpaceDE w:val="0"/>
        <w:autoSpaceDN w:val="0"/>
        <w:adjustRightInd w:val="0"/>
        <w:ind w:firstLine="0"/>
        <w:rPr>
          <w:bCs/>
          <w:color w:val="000000" w:themeColor="text1"/>
          <w:szCs w:val="28"/>
          <w:shd w:val="clear" w:color="auto" w:fill="FFFFFF"/>
        </w:rPr>
      </w:pPr>
    </w:p>
    <w:p w:rsidR="001C7248" w:rsidRPr="001C7248" w:rsidRDefault="001C7248" w:rsidP="001C7248">
      <w:pPr>
        <w:pStyle w:val="a6"/>
        <w:numPr>
          <w:ilvl w:val="0"/>
          <w:numId w:val="8"/>
        </w:numPr>
        <w:autoSpaceDE w:val="0"/>
        <w:autoSpaceDN w:val="0"/>
        <w:adjustRightInd w:val="0"/>
        <w:rPr>
          <w:color w:val="000000" w:themeColor="text1"/>
          <w:szCs w:val="28"/>
        </w:rPr>
      </w:pPr>
      <w:r w:rsidRPr="001C7248">
        <w:rPr>
          <w:bCs/>
          <w:color w:val="000000" w:themeColor="text1"/>
          <w:szCs w:val="28"/>
          <w:shd w:val="clear" w:color="auto" w:fill="FFFFFF"/>
        </w:rPr>
        <w:t xml:space="preserve">Для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переведенн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війков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числа в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есяткове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необхідн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й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аписати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у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вигляді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многочлена,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щ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складаєтьс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з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творі</w:t>
      </w:r>
      <w:proofErr w:type="gramStart"/>
      <w:r w:rsidRPr="001C7248">
        <w:rPr>
          <w:bCs/>
          <w:color w:val="000000" w:themeColor="text1"/>
          <w:szCs w:val="28"/>
          <w:shd w:val="clear" w:color="auto" w:fill="FFFFFF"/>
        </w:rPr>
        <w:t>в</w:t>
      </w:r>
      <w:proofErr w:type="spellEnd"/>
      <w:proofErr w:type="gram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gramStart"/>
      <w:r w:rsidRPr="001C7248">
        <w:rPr>
          <w:bCs/>
          <w:color w:val="000000" w:themeColor="text1"/>
          <w:szCs w:val="28"/>
          <w:shd w:val="clear" w:color="auto" w:fill="FFFFFF"/>
        </w:rPr>
        <w:t>цифр</w:t>
      </w:r>
      <w:proofErr w:type="gram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числа і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відповідн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ступен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числа 2, і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обчислити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за правилами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есяткової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арифметики:</w:t>
      </w:r>
      <w:r w:rsidRPr="001C7248">
        <w:rPr>
          <w:color w:val="000000" w:themeColor="text1"/>
          <w:szCs w:val="28"/>
        </w:rPr>
        <w:t xml:space="preserve"> </w:t>
      </w:r>
      <w:r w:rsidRPr="001C7248">
        <w:rPr>
          <w:noProof/>
          <w:color w:val="000000" w:themeColor="text1"/>
          <w:szCs w:val="28"/>
          <w:lang w:eastAsia="ru-RU"/>
        </w:rPr>
        <w:drawing>
          <wp:inline distT="0" distB="0" distL="0" distR="0" wp14:anchorId="0B98637E" wp14:editId="702D868E">
            <wp:extent cx="4773930" cy="393700"/>
            <wp:effectExtent l="0" t="0" r="7620" b="6350"/>
            <wp:docPr id="3" name="Рисунок 3" descr="https://image.jimcdn.com/app/cms/image/transf/none/path/s8a412068df0f158c/image/idf7b6fee3f300752/version/1504112834/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s://image.jimcdn.com/app/cms/image/transf/none/path/s8a412068df0f158c/image/idf7b6fee3f300752/version/1504112834/image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393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248" w:rsidRPr="00F47B04" w:rsidRDefault="001C7248" w:rsidP="001C7248">
      <w:pPr>
        <w:pStyle w:val="a6"/>
        <w:autoSpaceDE w:val="0"/>
        <w:autoSpaceDN w:val="0"/>
        <w:adjustRightInd w:val="0"/>
        <w:ind w:firstLine="0"/>
        <w:rPr>
          <w:bCs/>
          <w:color w:val="000000" w:themeColor="text1"/>
          <w:szCs w:val="28"/>
          <w:shd w:val="clear" w:color="auto" w:fill="FFFFFF"/>
        </w:rPr>
      </w:pPr>
      <w:r w:rsidRPr="001C7248">
        <w:rPr>
          <w:bCs/>
          <w:color w:val="000000" w:themeColor="text1"/>
          <w:szCs w:val="28"/>
          <w:shd w:val="clear" w:color="auto" w:fill="FFFFFF"/>
        </w:rPr>
        <w:t xml:space="preserve">Для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переведенн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вісімков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числа в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есяткове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необхідн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й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аписати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у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вигляді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многочлена,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щ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складаєтьс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з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творі</w:t>
      </w:r>
      <w:proofErr w:type="gramStart"/>
      <w:r w:rsidRPr="001C7248">
        <w:rPr>
          <w:bCs/>
          <w:color w:val="000000" w:themeColor="text1"/>
          <w:szCs w:val="28"/>
          <w:shd w:val="clear" w:color="auto" w:fill="FFFFFF"/>
        </w:rPr>
        <w:t>в</w:t>
      </w:r>
      <w:proofErr w:type="spellEnd"/>
      <w:proofErr w:type="gram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gramStart"/>
      <w:r w:rsidRPr="001C7248">
        <w:rPr>
          <w:bCs/>
          <w:color w:val="000000" w:themeColor="text1"/>
          <w:szCs w:val="28"/>
          <w:shd w:val="clear" w:color="auto" w:fill="FFFFFF"/>
        </w:rPr>
        <w:t>цифр</w:t>
      </w:r>
      <w:proofErr w:type="gram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числа і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відповідн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ступен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числа 8, і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обчислити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за правилами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есяткової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арифметики:</w:t>
      </w:r>
    </w:p>
    <w:p w:rsidR="001C7248" w:rsidRPr="001C7248" w:rsidRDefault="001C7248" w:rsidP="001C7248">
      <w:pPr>
        <w:pStyle w:val="a6"/>
        <w:autoSpaceDE w:val="0"/>
        <w:autoSpaceDN w:val="0"/>
        <w:adjustRightInd w:val="0"/>
        <w:ind w:firstLine="0"/>
        <w:rPr>
          <w:color w:val="000000" w:themeColor="text1"/>
          <w:szCs w:val="28"/>
          <w:lang w:val="en-US"/>
        </w:rPr>
      </w:pPr>
      <w:r w:rsidRPr="001C7248">
        <w:rPr>
          <w:noProof/>
          <w:color w:val="000000" w:themeColor="text1"/>
          <w:szCs w:val="28"/>
          <w:lang w:eastAsia="ru-RU"/>
        </w:rPr>
        <w:drawing>
          <wp:inline distT="0" distB="0" distL="0" distR="0" wp14:anchorId="1D8FDA41" wp14:editId="32B4B79F">
            <wp:extent cx="4614545" cy="361315"/>
            <wp:effectExtent l="0" t="0" r="0" b="635"/>
            <wp:docPr id="7" name="Рисунок 7" descr="https://image.jimcdn.com/app/cms/image/transf/none/path/s8a412068df0f158c/image/iaa2584038cb6a5c4/version/1504113149/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https://image.jimcdn.com/app/cms/image/transf/none/path/s8a412068df0f158c/image/iaa2584038cb6a5c4/version/1504113149/image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4545" cy="36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248" w:rsidRPr="001C7248" w:rsidRDefault="001C7248" w:rsidP="001C7248">
      <w:pPr>
        <w:pStyle w:val="a6"/>
        <w:autoSpaceDE w:val="0"/>
        <w:autoSpaceDN w:val="0"/>
        <w:adjustRightInd w:val="0"/>
        <w:ind w:firstLine="0"/>
        <w:rPr>
          <w:color w:val="000000" w:themeColor="text1"/>
          <w:szCs w:val="28"/>
        </w:rPr>
      </w:pPr>
      <w:proofErr w:type="gramStart"/>
      <w:r w:rsidRPr="001C7248">
        <w:rPr>
          <w:bCs/>
          <w:color w:val="000000" w:themeColor="text1"/>
          <w:szCs w:val="28"/>
          <w:shd w:val="clear" w:color="auto" w:fill="FFFFFF"/>
        </w:rPr>
        <w:t>Для</w:t>
      </w:r>
      <w:proofErr w:type="gram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gramStart"/>
      <w:r w:rsidRPr="001C7248">
        <w:rPr>
          <w:bCs/>
          <w:color w:val="000000" w:themeColor="text1"/>
          <w:szCs w:val="28"/>
          <w:shd w:val="clear" w:color="auto" w:fill="FFFFFF"/>
        </w:rPr>
        <w:t>переводу</w:t>
      </w:r>
      <w:proofErr w:type="gram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шістнадцятирічн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числа в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есяткове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необхідн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й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записати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у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вигляді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многочлена,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щ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складаєтьс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з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творів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цифр числа і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відповідного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ступеня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числа 16, і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обчислити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за правилами </w:t>
      </w:r>
      <w:proofErr w:type="spellStart"/>
      <w:r w:rsidRPr="001C7248">
        <w:rPr>
          <w:bCs/>
          <w:color w:val="000000" w:themeColor="text1"/>
          <w:szCs w:val="28"/>
          <w:shd w:val="clear" w:color="auto" w:fill="FFFFFF"/>
        </w:rPr>
        <w:t>десяткової</w:t>
      </w:r>
      <w:proofErr w:type="spellEnd"/>
      <w:r w:rsidRPr="001C7248">
        <w:rPr>
          <w:bCs/>
          <w:color w:val="000000" w:themeColor="text1"/>
          <w:szCs w:val="28"/>
          <w:shd w:val="clear" w:color="auto" w:fill="FFFFFF"/>
        </w:rPr>
        <w:t xml:space="preserve"> арифметики:</w:t>
      </w:r>
      <w:r w:rsidRPr="001C7248">
        <w:rPr>
          <w:color w:val="000000" w:themeColor="text1"/>
          <w:szCs w:val="28"/>
        </w:rPr>
        <w:t xml:space="preserve"> </w:t>
      </w:r>
      <w:r w:rsidRPr="001C7248">
        <w:rPr>
          <w:noProof/>
          <w:color w:val="000000" w:themeColor="text1"/>
          <w:szCs w:val="28"/>
          <w:lang w:eastAsia="ru-RU"/>
        </w:rPr>
        <w:drawing>
          <wp:inline distT="0" distB="0" distL="0" distR="0" wp14:anchorId="59F51797" wp14:editId="2A96EAFA">
            <wp:extent cx="4933315" cy="361315"/>
            <wp:effectExtent l="0" t="0" r="635" b="635"/>
            <wp:docPr id="8" name="Рисунок 8" descr="https://image.jimcdn.com/app/cms/image/transf/none/path/s8a412068df0f158c/image/icc101804cea3602d/version/1504113418/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https://image.jimcdn.com/app/cms/image/transf/none/path/s8a412068df0f158c/image/icc101804cea3602d/version/1504113418/image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315" cy="36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248" w:rsidRPr="001C7248" w:rsidRDefault="001C7248" w:rsidP="001C7248">
      <w:pPr>
        <w:pStyle w:val="a6"/>
        <w:shd w:val="clear" w:color="auto" w:fill="FFFFFF"/>
        <w:ind w:firstLine="0"/>
        <w:rPr>
          <w:color w:val="000000" w:themeColor="text1"/>
          <w:szCs w:val="28"/>
        </w:rPr>
      </w:pPr>
      <w:r w:rsidRPr="001C7248">
        <w:rPr>
          <w:color w:val="000000" w:themeColor="text1"/>
          <w:szCs w:val="28"/>
        </w:rPr>
        <w:br w:type="textWrapping" w:clear="all"/>
      </w:r>
    </w:p>
    <w:p w:rsidR="001C7248" w:rsidRDefault="001C7248" w:rsidP="001C7248">
      <w:pPr>
        <w:pStyle w:val="a6"/>
        <w:autoSpaceDE w:val="0"/>
        <w:autoSpaceDN w:val="0"/>
        <w:adjustRightInd w:val="0"/>
        <w:ind w:firstLine="0"/>
        <w:rPr>
          <w:color w:val="000000" w:themeColor="text1"/>
          <w:szCs w:val="28"/>
        </w:rPr>
      </w:pPr>
    </w:p>
    <w:p w:rsidR="00295322" w:rsidRDefault="00295322" w:rsidP="001C7248">
      <w:pPr>
        <w:pStyle w:val="a6"/>
        <w:autoSpaceDE w:val="0"/>
        <w:autoSpaceDN w:val="0"/>
        <w:adjustRightInd w:val="0"/>
        <w:ind w:firstLine="0"/>
        <w:rPr>
          <w:color w:val="000000" w:themeColor="text1"/>
          <w:szCs w:val="28"/>
        </w:rPr>
      </w:pPr>
    </w:p>
    <w:p w:rsidR="00295322" w:rsidRDefault="00295322" w:rsidP="001C7248">
      <w:pPr>
        <w:pStyle w:val="a6"/>
        <w:autoSpaceDE w:val="0"/>
        <w:autoSpaceDN w:val="0"/>
        <w:adjustRightInd w:val="0"/>
        <w:ind w:firstLine="0"/>
        <w:rPr>
          <w:color w:val="000000" w:themeColor="text1"/>
          <w:szCs w:val="28"/>
        </w:rPr>
      </w:pPr>
    </w:p>
    <w:p w:rsidR="00295322" w:rsidRPr="001C7248" w:rsidRDefault="00295322" w:rsidP="001C7248">
      <w:pPr>
        <w:pStyle w:val="a6"/>
        <w:autoSpaceDE w:val="0"/>
        <w:autoSpaceDN w:val="0"/>
        <w:adjustRightInd w:val="0"/>
        <w:ind w:firstLine="0"/>
        <w:rPr>
          <w:color w:val="000000" w:themeColor="text1"/>
          <w:szCs w:val="28"/>
        </w:rPr>
      </w:pPr>
      <w:bookmarkStart w:id="0" w:name="_GoBack"/>
      <w:bookmarkEnd w:id="0"/>
    </w:p>
    <w:sectPr w:rsidR="00295322" w:rsidRPr="001C7248" w:rsidSect="00073A48">
      <w:footerReference w:type="default" r:id="rId35"/>
      <w:pgSz w:w="11906" w:h="16838" w:code="9"/>
      <w:pgMar w:top="1134" w:right="851" w:bottom="1134" w:left="125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4047" w:rsidRDefault="00BC4047" w:rsidP="0079690C">
      <w:r>
        <w:separator/>
      </w:r>
    </w:p>
  </w:endnote>
  <w:endnote w:type="continuationSeparator" w:id="0">
    <w:p w:rsidR="00BC4047" w:rsidRDefault="00BC4047" w:rsidP="007969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3F26" w:rsidRDefault="00675C5F">
    <w:pPr>
      <w:pStyle w:val="a8"/>
      <w:spacing w:line="14" w:lineRule="auto"/>
      <w:rPr>
        <w:sz w:val="20"/>
      </w:rPr>
    </w:pPr>
    <w:r>
      <w:rPr>
        <w:noProof/>
        <w:sz w:val="28"/>
      </w:rPr>
      <mc:AlternateContent>
        <mc:Choice Requires="wps">
          <w:drawing>
            <wp:anchor distT="0" distB="0" distL="114300" distR="114300" simplePos="0" relativeHeight="251657728" behindDoc="1" locked="0" layoutInCell="1" allowOverlap="1">
              <wp:simplePos x="0" y="0"/>
              <wp:positionH relativeFrom="page">
                <wp:posOffset>3846830</wp:posOffset>
              </wp:positionH>
              <wp:positionV relativeFrom="page">
                <wp:posOffset>9885045</wp:posOffset>
              </wp:positionV>
              <wp:extent cx="229235" cy="222250"/>
              <wp:effectExtent l="0" t="0" r="18415" b="6350"/>
              <wp:wrapNone/>
              <wp:docPr id="226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2923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C3F26" w:rsidRDefault="00403E6D">
                          <w:pPr>
                            <w:pStyle w:val="a8"/>
                            <w:spacing w:before="7"/>
                            <w:ind w:left="40"/>
                          </w:pPr>
                          <w:r>
                            <w:fldChar w:fldCharType="begin"/>
                          </w:r>
                          <w:r w:rsidR="001C3F26"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F47B04">
                            <w:rPr>
                              <w:noProof/>
                            </w:rPr>
                            <w:t>4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302.9pt;margin-top:778.35pt;width:18.05pt;height:17.5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" filled="f" stroked="f">
              <v:textbox inset="0,0,0,0">
                <w:txbxContent>
                  <w:p w:rsidR="001C3F26" w:rsidRDefault="00403E6D">
                    <w:pPr>
                      <w:pStyle w:val="a8"/>
                      <w:spacing w:before="7"/>
                      <w:ind w:left="40"/>
                    </w:pPr>
                    <w:r>
                      <w:fldChar w:fldCharType="begin"/>
                    </w:r>
                    <w:r w:rsidR="001C3F26">
                      <w:instrText xml:space="preserve"> PAGE </w:instrText>
                    </w:r>
                    <w:r>
                      <w:fldChar w:fldCharType="separate"/>
                    </w:r>
                    <w:r w:rsidR="00F47B04">
                      <w:rPr>
                        <w:noProof/>
                      </w:rPr>
                      <w:t>4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4047" w:rsidRDefault="00BC4047" w:rsidP="0079690C">
      <w:r>
        <w:separator/>
      </w:r>
    </w:p>
  </w:footnote>
  <w:footnote w:type="continuationSeparator" w:id="0">
    <w:p w:rsidR="00BC4047" w:rsidRDefault="00BC4047" w:rsidP="0079690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A2A73"/>
    <w:multiLevelType w:val="multilevel"/>
    <w:tmpl w:val="6B1EE3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6934A71"/>
    <w:multiLevelType w:val="hybridMultilevel"/>
    <w:tmpl w:val="B32E7D82"/>
    <w:lvl w:ilvl="0" w:tplc="AAE21C8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33F5001A"/>
    <w:multiLevelType w:val="multilevel"/>
    <w:tmpl w:val="27343B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>
    <w:nsid w:val="3863725E"/>
    <w:multiLevelType w:val="hybridMultilevel"/>
    <w:tmpl w:val="27509090"/>
    <w:lvl w:ilvl="0" w:tplc="6AFCDF5A">
      <w:start w:val="1"/>
      <w:numFmt w:val="decimal"/>
      <w:lvlText w:val="%1)"/>
      <w:lvlJc w:val="left"/>
      <w:pPr>
        <w:tabs>
          <w:tab w:val="num" w:pos="1431"/>
        </w:tabs>
        <w:ind w:left="1431" w:hanging="8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1"/>
        </w:tabs>
        <w:ind w:left="164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1"/>
        </w:tabs>
        <w:ind w:left="236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1"/>
        </w:tabs>
        <w:ind w:left="308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1"/>
        </w:tabs>
        <w:ind w:left="380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1"/>
        </w:tabs>
        <w:ind w:left="452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1"/>
        </w:tabs>
        <w:ind w:left="524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1"/>
        </w:tabs>
        <w:ind w:left="596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1"/>
        </w:tabs>
        <w:ind w:left="6681" w:hanging="180"/>
      </w:pPr>
    </w:lvl>
  </w:abstractNum>
  <w:abstractNum w:abstractNumId="4">
    <w:nsid w:val="433D4D50"/>
    <w:multiLevelType w:val="multilevel"/>
    <w:tmpl w:val="75B88A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703B69B0"/>
    <w:multiLevelType w:val="hybridMultilevel"/>
    <w:tmpl w:val="3CBED264"/>
    <w:lvl w:ilvl="0" w:tplc="8ED29324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6">
    <w:nsid w:val="735A1005"/>
    <w:multiLevelType w:val="hybridMultilevel"/>
    <w:tmpl w:val="64D256EE"/>
    <w:lvl w:ilvl="0" w:tplc="CC02E8D2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D143616"/>
    <w:multiLevelType w:val="hybridMultilevel"/>
    <w:tmpl w:val="2B48AF80"/>
    <w:lvl w:ilvl="0" w:tplc="926494B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7EEF6E54"/>
    <w:multiLevelType w:val="hybridMultilevel"/>
    <w:tmpl w:val="DDEC2B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5"/>
  </w:num>
  <w:num w:numId="4">
    <w:abstractNumId w:val="3"/>
  </w:num>
  <w:num w:numId="5">
    <w:abstractNumId w:val="7"/>
  </w:num>
  <w:num w:numId="6">
    <w:abstractNumId w:val="1"/>
  </w:num>
  <w:num w:numId="7">
    <w:abstractNumId w:val="2"/>
  </w:num>
  <w:num w:numId="8">
    <w:abstractNumId w:val="6"/>
  </w:num>
  <w:num w:numId="9">
    <w:abstractNumId w:val="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rawingGridVerticalSpacing w:val="6"/>
  <w:displayHorizontalDrawingGridEvery w:val="2"/>
  <w:characterSpacingControl w:val="doNotCompress"/>
  <w:hdrShapeDefaults>
    <o:shapedefaults v:ext="edit" spidmax="2049" style="mso-width-relative:margin;mso-height-relative:margin" fillcolor="white">
      <v:fill color="white"/>
      <v:textbox inset=".5mm,.3mm,.5mm,.3mm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2AB3"/>
    <w:rsid w:val="0000195D"/>
    <w:rsid w:val="00002C0E"/>
    <w:rsid w:val="00007422"/>
    <w:rsid w:val="00013E36"/>
    <w:rsid w:val="00020EEB"/>
    <w:rsid w:val="000237DC"/>
    <w:rsid w:val="00026A1B"/>
    <w:rsid w:val="000273B3"/>
    <w:rsid w:val="00027A4C"/>
    <w:rsid w:val="0004311A"/>
    <w:rsid w:val="00043FFC"/>
    <w:rsid w:val="0005586D"/>
    <w:rsid w:val="000569E9"/>
    <w:rsid w:val="00062B35"/>
    <w:rsid w:val="00067FBD"/>
    <w:rsid w:val="00071CEB"/>
    <w:rsid w:val="00073A48"/>
    <w:rsid w:val="00075211"/>
    <w:rsid w:val="00075F4A"/>
    <w:rsid w:val="0008084B"/>
    <w:rsid w:val="00083A29"/>
    <w:rsid w:val="00083CCA"/>
    <w:rsid w:val="00084A98"/>
    <w:rsid w:val="0008734F"/>
    <w:rsid w:val="00091A9E"/>
    <w:rsid w:val="000932CD"/>
    <w:rsid w:val="00095569"/>
    <w:rsid w:val="0009648E"/>
    <w:rsid w:val="000A0BDF"/>
    <w:rsid w:val="000A1AC8"/>
    <w:rsid w:val="000A2833"/>
    <w:rsid w:val="000A3285"/>
    <w:rsid w:val="000A3748"/>
    <w:rsid w:val="000A41D8"/>
    <w:rsid w:val="000A449F"/>
    <w:rsid w:val="000A4590"/>
    <w:rsid w:val="000A6CC0"/>
    <w:rsid w:val="000A6E20"/>
    <w:rsid w:val="000B19FD"/>
    <w:rsid w:val="000B68B3"/>
    <w:rsid w:val="000C23FA"/>
    <w:rsid w:val="000C3EFF"/>
    <w:rsid w:val="000D0B60"/>
    <w:rsid w:val="000D17A0"/>
    <w:rsid w:val="000D3E06"/>
    <w:rsid w:val="000D5DC4"/>
    <w:rsid w:val="000D7608"/>
    <w:rsid w:val="000D793E"/>
    <w:rsid w:val="000D7DF5"/>
    <w:rsid w:val="000E0B55"/>
    <w:rsid w:val="000E2FCE"/>
    <w:rsid w:val="000E3333"/>
    <w:rsid w:val="000E6E27"/>
    <w:rsid w:val="000E7071"/>
    <w:rsid w:val="000F103A"/>
    <w:rsid w:val="000F162B"/>
    <w:rsid w:val="000F1F9F"/>
    <w:rsid w:val="000F2A91"/>
    <w:rsid w:val="000F5473"/>
    <w:rsid w:val="00100E0E"/>
    <w:rsid w:val="001027E0"/>
    <w:rsid w:val="00103024"/>
    <w:rsid w:val="00107574"/>
    <w:rsid w:val="00111270"/>
    <w:rsid w:val="001127C6"/>
    <w:rsid w:val="001139F9"/>
    <w:rsid w:val="001167D5"/>
    <w:rsid w:val="001207EB"/>
    <w:rsid w:val="001209E7"/>
    <w:rsid w:val="00121686"/>
    <w:rsid w:val="0012286B"/>
    <w:rsid w:val="00123817"/>
    <w:rsid w:val="001239BD"/>
    <w:rsid w:val="001256A5"/>
    <w:rsid w:val="0013385A"/>
    <w:rsid w:val="00136C1E"/>
    <w:rsid w:val="00145248"/>
    <w:rsid w:val="00154ED2"/>
    <w:rsid w:val="00160284"/>
    <w:rsid w:val="00160D7F"/>
    <w:rsid w:val="00160E3C"/>
    <w:rsid w:val="00162BDC"/>
    <w:rsid w:val="0016577B"/>
    <w:rsid w:val="001728E7"/>
    <w:rsid w:val="001729D0"/>
    <w:rsid w:val="00175E7A"/>
    <w:rsid w:val="001835AE"/>
    <w:rsid w:val="00185249"/>
    <w:rsid w:val="00185509"/>
    <w:rsid w:val="00186663"/>
    <w:rsid w:val="0019483D"/>
    <w:rsid w:val="00195EE8"/>
    <w:rsid w:val="00197128"/>
    <w:rsid w:val="001A31E4"/>
    <w:rsid w:val="001A3CF6"/>
    <w:rsid w:val="001A499B"/>
    <w:rsid w:val="001A5AE5"/>
    <w:rsid w:val="001B082B"/>
    <w:rsid w:val="001B1DE4"/>
    <w:rsid w:val="001B287C"/>
    <w:rsid w:val="001B33A8"/>
    <w:rsid w:val="001B3E6A"/>
    <w:rsid w:val="001B5024"/>
    <w:rsid w:val="001B51EE"/>
    <w:rsid w:val="001C3F26"/>
    <w:rsid w:val="001C4E7F"/>
    <w:rsid w:val="001C7248"/>
    <w:rsid w:val="001C7580"/>
    <w:rsid w:val="001D156D"/>
    <w:rsid w:val="001D3940"/>
    <w:rsid w:val="001D4329"/>
    <w:rsid w:val="001D4F5A"/>
    <w:rsid w:val="001D7C53"/>
    <w:rsid w:val="001E061C"/>
    <w:rsid w:val="001E065E"/>
    <w:rsid w:val="001E33B1"/>
    <w:rsid w:val="001E3CC7"/>
    <w:rsid w:val="001F3AE4"/>
    <w:rsid w:val="001F48C7"/>
    <w:rsid w:val="00203000"/>
    <w:rsid w:val="0020399A"/>
    <w:rsid w:val="002045E7"/>
    <w:rsid w:val="00212AF2"/>
    <w:rsid w:val="002149B3"/>
    <w:rsid w:val="00215FC4"/>
    <w:rsid w:val="00220800"/>
    <w:rsid w:val="00220A03"/>
    <w:rsid w:val="00223E31"/>
    <w:rsid w:val="00227590"/>
    <w:rsid w:val="00232AB8"/>
    <w:rsid w:val="00233225"/>
    <w:rsid w:val="00233C45"/>
    <w:rsid w:val="00237018"/>
    <w:rsid w:val="0024014B"/>
    <w:rsid w:val="00243100"/>
    <w:rsid w:val="00244F13"/>
    <w:rsid w:val="00247459"/>
    <w:rsid w:val="00247DEE"/>
    <w:rsid w:val="00254C8D"/>
    <w:rsid w:val="0026194C"/>
    <w:rsid w:val="00271BE0"/>
    <w:rsid w:val="00276FF9"/>
    <w:rsid w:val="00282EE8"/>
    <w:rsid w:val="0028462B"/>
    <w:rsid w:val="00286D5B"/>
    <w:rsid w:val="002900E1"/>
    <w:rsid w:val="00291327"/>
    <w:rsid w:val="00294CA7"/>
    <w:rsid w:val="00295322"/>
    <w:rsid w:val="00297932"/>
    <w:rsid w:val="002A007A"/>
    <w:rsid w:val="002A1EDD"/>
    <w:rsid w:val="002A354C"/>
    <w:rsid w:val="002A5591"/>
    <w:rsid w:val="002A5C05"/>
    <w:rsid w:val="002A6E1D"/>
    <w:rsid w:val="002A7085"/>
    <w:rsid w:val="002B405F"/>
    <w:rsid w:val="002B579B"/>
    <w:rsid w:val="002C030A"/>
    <w:rsid w:val="002C078D"/>
    <w:rsid w:val="002C0971"/>
    <w:rsid w:val="002C1598"/>
    <w:rsid w:val="002C2BED"/>
    <w:rsid w:val="002C4E8D"/>
    <w:rsid w:val="002C51E2"/>
    <w:rsid w:val="002C67B6"/>
    <w:rsid w:val="002C7472"/>
    <w:rsid w:val="002D050B"/>
    <w:rsid w:val="002D2D1A"/>
    <w:rsid w:val="002D3686"/>
    <w:rsid w:val="002D46B1"/>
    <w:rsid w:val="002D5D49"/>
    <w:rsid w:val="002D6612"/>
    <w:rsid w:val="002E0544"/>
    <w:rsid w:val="002E1198"/>
    <w:rsid w:val="002E15FC"/>
    <w:rsid w:val="002E298D"/>
    <w:rsid w:val="002E4E9F"/>
    <w:rsid w:val="002E4F6E"/>
    <w:rsid w:val="002E5C12"/>
    <w:rsid w:val="002E675C"/>
    <w:rsid w:val="002F2E24"/>
    <w:rsid w:val="002F4C7E"/>
    <w:rsid w:val="00303418"/>
    <w:rsid w:val="00306748"/>
    <w:rsid w:val="003067F9"/>
    <w:rsid w:val="00306C08"/>
    <w:rsid w:val="003120B7"/>
    <w:rsid w:val="00312BFC"/>
    <w:rsid w:val="003148D6"/>
    <w:rsid w:val="003207C1"/>
    <w:rsid w:val="003209FA"/>
    <w:rsid w:val="00321CCC"/>
    <w:rsid w:val="00322F2D"/>
    <w:rsid w:val="003313AF"/>
    <w:rsid w:val="00332F10"/>
    <w:rsid w:val="00334FE5"/>
    <w:rsid w:val="00352842"/>
    <w:rsid w:val="00352951"/>
    <w:rsid w:val="0035345C"/>
    <w:rsid w:val="0035460A"/>
    <w:rsid w:val="00356BF9"/>
    <w:rsid w:val="00357855"/>
    <w:rsid w:val="003600E2"/>
    <w:rsid w:val="003615F2"/>
    <w:rsid w:val="00363E66"/>
    <w:rsid w:val="00365AA1"/>
    <w:rsid w:val="00366D47"/>
    <w:rsid w:val="0037159B"/>
    <w:rsid w:val="00371844"/>
    <w:rsid w:val="00376436"/>
    <w:rsid w:val="0037644B"/>
    <w:rsid w:val="0037655E"/>
    <w:rsid w:val="00376E44"/>
    <w:rsid w:val="00377465"/>
    <w:rsid w:val="00380A6C"/>
    <w:rsid w:val="0038155F"/>
    <w:rsid w:val="00382BCD"/>
    <w:rsid w:val="003858FA"/>
    <w:rsid w:val="00385BE9"/>
    <w:rsid w:val="00391339"/>
    <w:rsid w:val="00393844"/>
    <w:rsid w:val="00395F1F"/>
    <w:rsid w:val="003A499B"/>
    <w:rsid w:val="003A65F4"/>
    <w:rsid w:val="003B3ADD"/>
    <w:rsid w:val="003B3C1A"/>
    <w:rsid w:val="003B444A"/>
    <w:rsid w:val="003B5236"/>
    <w:rsid w:val="003B7254"/>
    <w:rsid w:val="003C1F98"/>
    <w:rsid w:val="003C20BA"/>
    <w:rsid w:val="003C43B7"/>
    <w:rsid w:val="003C6822"/>
    <w:rsid w:val="003D2656"/>
    <w:rsid w:val="003D5708"/>
    <w:rsid w:val="003D744A"/>
    <w:rsid w:val="003D7E14"/>
    <w:rsid w:val="003E1CE1"/>
    <w:rsid w:val="003E420F"/>
    <w:rsid w:val="003E7F5E"/>
    <w:rsid w:val="003F0056"/>
    <w:rsid w:val="003F1DEB"/>
    <w:rsid w:val="003F5AF5"/>
    <w:rsid w:val="003F72D4"/>
    <w:rsid w:val="004018B5"/>
    <w:rsid w:val="00402FA1"/>
    <w:rsid w:val="00403E6D"/>
    <w:rsid w:val="00411876"/>
    <w:rsid w:val="004121D3"/>
    <w:rsid w:val="00412C67"/>
    <w:rsid w:val="00412EBD"/>
    <w:rsid w:val="00412F48"/>
    <w:rsid w:val="00421285"/>
    <w:rsid w:val="004224DC"/>
    <w:rsid w:val="00423289"/>
    <w:rsid w:val="004257F1"/>
    <w:rsid w:val="00431D43"/>
    <w:rsid w:val="00435325"/>
    <w:rsid w:val="004356BE"/>
    <w:rsid w:val="004378AA"/>
    <w:rsid w:val="00440859"/>
    <w:rsid w:val="00442124"/>
    <w:rsid w:val="0044224C"/>
    <w:rsid w:val="0044546C"/>
    <w:rsid w:val="004458C9"/>
    <w:rsid w:val="00450B36"/>
    <w:rsid w:val="00455042"/>
    <w:rsid w:val="004554D0"/>
    <w:rsid w:val="00456981"/>
    <w:rsid w:val="004574E5"/>
    <w:rsid w:val="00460F98"/>
    <w:rsid w:val="00465FA8"/>
    <w:rsid w:val="004669DF"/>
    <w:rsid w:val="00472142"/>
    <w:rsid w:val="0047574F"/>
    <w:rsid w:val="004761E2"/>
    <w:rsid w:val="00477356"/>
    <w:rsid w:val="00477A49"/>
    <w:rsid w:val="00481183"/>
    <w:rsid w:val="00484571"/>
    <w:rsid w:val="00484589"/>
    <w:rsid w:val="0048500A"/>
    <w:rsid w:val="00485A01"/>
    <w:rsid w:val="00486DD0"/>
    <w:rsid w:val="00490021"/>
    <w:rsid w:val="004907CE"/>
    <w:rsid w:val="00492E83"/>
    <w:rsid w:val="00493204"/>
    <w:rsid w:val="004961BD"/>
    <w:rsid w:val="004A1994"/>
    <w:rsid w:val="004B1BF2"/>
    <w:rsid w:val="004B1FC4"/>
    <w:rsid w:val="004B2E47"/>
    <w:rsid w:val="004B5A3F"/>
    <w:rsid w:val="004B73D8"/>
    <w:rsid w:val="004C0A02"/>
    <w:rsid w:val="004C16D0"/>
    <w:rsid w:val="004C4A89"/>
    <w:rsid w:val="004C4FF1"/>
    <w:rsid w:val="004C5B56"/>
    <w:rsid w:val="004C6D80"/>
    <w:rsid w:val="004D4EB6"/>
    <w:rsid w:val="004E3FF5"/>
    <w:rsid w:val="004E7D8A"/>
    <w:rsid w:val="004F1CAF"/>
    <w:rsid w:val="004F4B5D"/>
    <w:rsid w:val="00502B6F"/>
    <w:rsid w:val="005047E1"/>
    <w:rsid w:val="005053A3"/>
    <w:rsid w:val="00505519"/>
    <w:rsid w:val="00505CA3"/>
    <w:rsid w:val="00507883"/>
    <w:rsid w:val="0051079D"/>
    <w:rsid w:val="00511D17"/>
    <w:rsid w:val="00516FCE"/>
    <w:rsid w:val="0052215E"/>
    <w:rsid w:val="0052547B"/>
    <w:rsid w:val="00525E19"/>
    <w:rsid w:val="00530A46"/>
    <w:rsid w:val="00535658"/>
    <w:rsid w:val="00535C10"/>
    <w:rsid w:val="00537AA8"/>
    <w:rsid w:val="0054085D"/>
    <w:rsid w:val="00541C2E"/>
    <w:rsid w:val="005546E4"/>
    <w:rsid w:val="00554E17"/>
    <w:rsid w:val="00555F31"/>
    <w:rsid w:val="00556F46"/>
    <w:rsid w:val="00557247"/>
    <w:rsid w:val="00557C89"/>
    <w:rsid w:val="005635F1"/>
    <w:rsid w:val="00564C6E"/>
    <w:rsid w:val="00565DA7"/>
    <w:rsid w:val="0057151B"/>
    <w:rsid w:val="00572AB3"/>
    <w:rsid w:val="00574EA0"/>
    <w:rsid w:val="00577D28"/>
    <w:rsid w:val="005804C1"/>
    <w:rsid w:val="00584634"/>
    <w:rsid w:val="005904A4"/>
    <w:rsid w:val="00590F93"/>
    <w:rsid w:val="00594CFC"/>
    <w:rsid w:val="00595EBC"/>
    <w:rsid w:val="005963B5"/>
    <w:rsid w:val="00597D42"/>
    <w:rsid w:val="005A1AA1"/>
    <w:rsid w:val="005A2CC7"/>
    <w:rsid w:val="005A3858"/>
    <w:rsid w:val="005A4080"/>
    <w:rsid w:val="005A667A"/>
    <w:rsid w:val="005A7945"/>
    <w:rsid w:val="005B0406"/>
    <w:rsid w:val="005B1996"/>
    <w:rsid w:val="005C4F87"/>
    <w:rsid w:val="005C5CB5"/>
    <w:rsid w:val="005D4893"/>
    <w:rsid w:val="005E16B7"/>
    <w:rsid w:val="005E62EF"/>
    <w:rsid w:val="005E7F41"/>
    <w:rsid w:val="005F0727"/>
    <w:rsid w:val="005F1B3C"/>
    <w:rsid w:val="005F4AA6"/>
    <w:rsid w:val="006008C3"/>
    <w:rsid w:val="00600E0A"/>
    <w:rsid w:val="00602B7E"/>
    <w:rsid w:val="00604693"/>
    <w:rsid w:val="00606050"/>
    <w:rsid w:val="006064C3"/>
    <w:rsid w:val="0060791D"/>
    <w:rsid w:val="00612119"/>
    <w:rsid w:val="00612454"/>
    <w:rsid w:val="00616D75"/>
    <w:rsid w:val="0062373D"/>
    <w:rsid w:val="00623C7B"/>
    <w:rsid w:val="00632676"/>
    <w:rsid w:val="00632B4A"/>
    <w:rsid w:val="00633BA7"/>
    <w:rsid w:val="006355CC"/>
    <w:rsid w:val="00636AC2"/>
    <w:rsid w:val="006419BA"/>
    <w:rsid w:val="00642016"/>
    <w:rsid w:val="006449A7"/>
    <w:rsid w:val="00650A93"/>
    <w:rsid w:val="00650F9A"/>
    <w:rsid w:val="00657191"/>
    <w:rsid w:val="006619AB"/>
    <w:rsid w:val="00675374"/>
    <w:rsid w:val="00675C5F"/>
    <w:rsid w:val="00675FA4"/>
    <w:rsid w:val="00680A33"/>
    <w:rsid w:val="00683C58"/>
    <w:rsid w:val="00684826"/>
    <w:rsid w:val="00691745"/>
    <w:rsid w:val="00691AF2"/>
    <w:rsid w:val="006929B7"/>
    <w:rsid w:val="00693C88"/>
    <w:rsid w:val="00694497"/>
    <w:rsid w:val="00695954"/>
    <w:rsid w:val="006A5EA3"/>
    <w:rsid w:val="006A6288"/>
    <w:rsid w:val="006A7AAF"/>
    <w:rsid w:val="006A7D05"/>
    <w:rsid w:val="006B1B8C"/>
    <w:rsid w:val="006B2E24"/>
    <w:rsid w:val="006B32C8"/>
    <w:rsid w:val="006B5C08"/>
    <w:rsid w:val="006B60FE"/>
    <w:rsid w:val="006C2A30"/>
    <w:rsid w:val="006C6AE7"/>
    <w:rsid w:val="006C7FA1"/>
    <w:rsid w:val="006D34D9"/>
    <w:rsid w:val="006D3785"/>
    <w:rsid w:val="006D3B3F"/>
    <w:rsid w:val="006D57B9"/>
    <w:rsid w:val="006D5FB8"/>
    <w:rsid w:val="006D7479"/>
    <w:rsid w:val="006E13F2"/>
    <w:rsid w:val="006F00CC"/>
    <w:rsid w:val="006F1244"/>
    <w:rsid w:val="006F37F6"/>
    <w:rsid w:val="006F79EC"/>
    <w:rsid w:val="00704BB5"/>
    <w:rsid w:val="00706F4E"/>
    <w:rsid w:val="0070708E"/>
    <w:rsid w:val="00710B02"/>
    <w:rsid w:val="00710CF2"/>
    <w:rsid w:val="00711A32"/>
    <w:rsid w:val="0071455F"/>
    <w:rsid w:val="007167B7"/>
    <w:rsid w:val="007456A5"/>
    <w:rsid w:val="00745EEC"/>
    <w:rsid w:val="00747A6B"/>
    <w:rsid w:val="0075113F"/>
    <w:rsid w:val="00752BFC"/>
    <w:rsid w:val="00752EB3"/>
    <w:rsid w:val="007533FE"/>
    <w:rsid w:val="007538A1"/>
    <w:rsid w:val="007656D7"/>
    <w:rsid w:val="007711F2"/>
    <w:rsid w:val="00775113"/>
    <w:rsid w:val="00776D35"/>
    <w:rsid w:val="00783D66"/>
    <w:rsid w:val="00785C02"/>
    <w:rsid w:val="007878BB"/>
    <w:rsid w:val="007933DB"/>
    <w:rsid w:val="0079690C"/>
    <w:rsid w:val="007A22AB"/>
    <w:rsid w:val="007A2307"/>
    <w:rsid w:val="007B11C8"/>
    <w:rsid w:val="007B2FF1"/>
    <w:rsid w:val="007B3233"/>
    <w:rsid w:val="007B32ED"/>
    <w:rsid w:val="007B7DA9"/>
    <w:rsid w:val="007C4034"/>
    <w:rsid w:val="007C704D"/>
    <w:rsid w:val="007C7539"/>
    <w:rsid w:val="007C7591"/>
    <w:rsid w:val="007D2AA8"/>
    <w:rsid w:val="007D2EA0"/>
    <w:rsid w:val="007E08B1"/>
    <w:rsid w:val="007E49FC"/>
    <w:rsid w:val="007F5E11"/>
    <w:rsid w:val="007F6082"/>
    <w:rsid w:val="007F6547"/>
    <w:rsid w:val="00800A46"/>
    <w:rsid w:val="00800ABD"/>
    <w:rsid w:val="00806B35"/>
    <w:rsid w:val="00811B73"/>
    <w:rsid w:val="008138F0"/>
    <w:rsid w:val="00814D9C"/>
    <w:rsid w:val="0082271D"/>
    <w:rsid w:val="00822D59"/>
    <w:rsid w:val="00825016"/>
    <w:rsid w:val="00826ED9"/>
    <w:rsid w:val="00834F82"/>
    <w:rsid w:val="0083548B"/>
    <w:rsid w:val="008376E4"/>
    <w:rsid w:val="008430FA"/>
    <w:rsid w:val="00847F42"/>
    <w:rsid w:val="0085087C"/>
    <w:rsid w:val="008515AD"/>
    <w:rsid w:val="00854AC1"/>
    <w:rsid w:val="00857D7E"/>
    <w:rsid w:val="00861933"/>
    <w:rsid w:val="00862ACB"/>
    <w:rsid w:val="00862E70"/>
    <w:rsid w:val="00864C2C"/>
    <w:rsid w:val="0086543E"/>
    <w:rsid w:val="00871D08"/>
    <w:rsid w:val="00880E69"/>
    <w:rsid w:val="0088176C"/>
    <w:rsid w:val="00887CE0"/>
    <w:rsid w:val="0089572D"/>
    <w:rsid w:val="008A0966"/>
    <w:rsid w:val="008A1075"/>
    <w:rsid w:val="008A3E92"/>
    <w:rsid w:val="008A5397"/>
    <w:rsid w:val="008A5502"/>
    <w:rsid w:val="008B0084"/>
    <w:rsid w:val="008B27F3"/>
    <w:rsid w:val="008B708E"/>
    <w:rsid w:val="008B74CD"/>
    <w:rsid w:val="008B76FB"/>
    <w:rsid w:val="008B7E24"/>
    <w:rsid w:val="008C7FD2"/>
    <w:rsid w:val="008D0A38"/>
    <w:rsid w:val="008D2866"/>
    <w:rsid w:val="008D2B84"/>
    <w:rsid w:val="008D2F6A"/>
    <w:rsid w:val="008D4388"/>
    <w:rsid w:val="008D7742"/>
    <w:rsid w:val="008D7AA2"/>
    <w:rsid w:val="008E001F"/>
    <w:rsid w:val="008E61EA"/>
    <w:rsid w:val="008F0B8B"/>
    <w:rsid w:val="008F35FA"/>
    <w:rsid w:val="008F4358"/>
    <w:rsid w:val="008F5EC3"/>
    <w:rsid w:val="00901485"/>
    <w:rsid w:val="009120D9"/>
    <w:rsid w:val="0091358D"/>
    <w:rsid w:val="009135FB"/>
    <w:rsid w:val="00914DE3"/>
    <w:rsid w:val="00921AAD"/>
    <w:rsid w:val="00922C61"/>
    <w:rsid w:val="0092404C"/>
    <w:rsid w:val="009240F4"/>
    <w:rsid w:val="00924554"/>
    <w:rsid w:val="0092620E"/>
    <w:rsid w:val="00926708"/>
    <w:rsid w:val="009271C1"/>
    <w:rsid w:val="00931DC9"/>
    <w:rsid w:val="00933880"/>
    <w:rsid w:val="00934562"/>
    <w:rsid w:val="009413BF"/>
    <w:rsid w:val="009455E4"/>
    <w:rsid w:val="00953695"/>
    <w:rsid w:val="00955914"/>
    <w:rsid w:val="00956DC6"/>
    <w:rsid w:val="00962532"/>
    <w:rsid w:val="009704F6"/>
    <w:rsid w:val="009724ED"/>
    <w:rsid w:val="00976139"/>
    <w:rsid w:val="00976440"/>
    <w:rsid w:val="00980477"/>
    <w:rsid w:val="0098616F"/>
    <w:rsid w:val="00986F72"/>
    <w:rsid w:val="00987BD3"/>
    <w:rsid w:val="009910A0"/>
    <w:rsid w:val="00993D61"/>
    <w:rsid w:val="009A0E3B"/>
    <w:rsid w:val="009A3402"/>
    <w:rsid w:val="009A4B88"/>
    <w:rsid w:val="009A4CBB"/>
    <w:rsid w:val="009A64C8"/>
    <w:rsid w:val="009A662A"/>
    <w:rsid w:val="009A70D6"/>
    <w:rsid w:val="009B49C4"/>
    <w:rsid w:val="009B5683"/>
    <w:rsid w:val="009C0E1C"/>
    <w:rsid w:val="009C1069"/>
    <w:rsid w:val="009C52D7"/>
    <w:rsid w:val="009C5C30"/>
    <w:rsid w:val="009C6156"/>
    <w:rsid w:val="009D0452"/>
    <w:rsid w:val="009D23B3"/>
    <w:rsid w:val="009D53D1"/>
    <w:rsid w:val="009D708E"/>
    <w:rsid w:val="009E1E60"/>
    <w:rsid w:val="009E4948"/>
    <w:rsid w:val="009F2B0A"/>
    <w:rsid w:val="009F53DE"/>
    <w:rsid w:val="009F550F"/>
    <w:rsid w:val="009F5D5A"/>
    <w:rsid w:val="009F7C3C"/>
    <w:rsid w:val="00A0717B"/>
    <w:rsid w:val="00A15366"/>
    <w:rsid w:val="00A20871"/>
    <w:rsid w:val="00A212C8"/>
    <w:rsid w:val="00A21698"/>
    <w:rsid w:val="00A23B88"/>
    <w:rsid w:val="00A2432F"/>
    <w:rsid w:val="00A24DF9"/>
    <w:rsid w:val="00A30261"/>
    <w:rsid w:val="00A37606"/>
    <w:rsid w:val="00A43452"/>
    <w:rsid w:val="00A44FCC"/>
    <w:rsid w:val="00A46BDC"/>
    <w:rsid w:val="00A50069"/>
    <w:rsid w:val="00A53B01"/>
    <w:rsid w:val="00A608E8"/>
    <w:rsid w:val="00A61C09"/>
    <w:rsid w:val="00A6694D"/>
    <w:rsid w:val="00A71465"/>
    <w:rsid w:val="00A75DAF"/>
    <w:rsid w:val="00A82D2D"/>
    <w:rsid w:val="00A8454F"/>
    <w:rsid w:val="00A865A3"/>
    <w:rsid w:val="00A86DF3"/>
    <w:rsid w:val="00A92A80"/>
    <w:rsid w:val="00A95D7C"/>
    <w:rsid w:val="00A977BD"/>
    <w:rsid w:val="00AA036E"/>
    <w:rsid w:val="00AA2ADB"/>
    <w:rsid w:val="00AA67BB"/>
    <w:rsid w:val="00AA783D"/>
    <w:rsid w:val="00AA78E1"/>
    <w:rsid w:val="00AA7A8E"/>
    <w:rsid w:val="00AB4CD1"/>
    <w:rsid w:val="00AB7A3C"/>
    <w:rsid w:val="00AB7CFC"/>
    <w:rsid w:val="00AC4B8C"/>
    <w:rsid w:val="00AC6D01"/>
    <w:rsid w:val="00AD4A64"/>
    <w:rsid w:val="00AD5B14"/>
    <w:rsid w:val="00AD6148"/>
    <w:rsid w:val="00AD770C"/>
    <w:rsid w:val="00AE0F04"/>
    <w:rsid w:val="00AE6991"/>
    <w:rsid w:val="00AF221E"/>
    <w:rsid w:val="00AF4616"/>
    <w:rsid w:val="00AF4799"/>
    <w:rsid w:val="00AF524B"/>
    <w:rsid w:val="00AF5389"/>
    <w:rsid w:val="00AF65F1"/>
    <w:rsid w:val="00B02D0A"/>
    <w:rsid w:val="00B03271"/>
    <w:rsid w:val="00B03D87"/>
    <w:rsid w:val="00B04A98"/>
    <w:rsid w:val="00B10CCD"/>
    <w:rsid w:val="00B11BE7"/>
    <w:rsid w:val="00B24338"/>
    <w:rsid w:val="00B25F7D"/>
    <w:rsid w:val="00B27887"/>
    <w:rsid w:val="00B304B2"/>
    <w:rsid w:val="00B30C6C"/>
    <w:rsid w:val="00B31866"/>
    <w:rsid w:val="00B32AD7"/>
    <w:rsid w:val="00B339DF"/>
    <w:rsid w:val="00B419E6"/>
    <w:rsid w:val="00B45E14"/>
    <w:rsid w:val="00B473E2"/>
    <w:rsid w:val="00B521A9"/>
    <w:rsid w:val="00B52592"/>
    <w:rsid w:val="00B52FAA"/>
    <w:rsid w:val="00B53BAF"/>
    <w:rsid w:val="00B63202"/>
    <w:rsid w:val="00B64418"/>
    <w:rsid w:val="00B71A5C"/>
    <w:rsid w:val="00B738C1"/>
    <w:rsid w:val="00B742A5"/>
    <w:rsid w:val="00B80FF1"/>
    <w:rsid w:val="00B8293A"/>
    <w:rsid w:val="00B85870"/>
    <w:rsid w:val="00B8638D"/>
    <w:rsid w:val="00B86621"/>
    <w:rsid w:val="00B90547"/>
    <w:rsid w:val="00B91D06"/>
    <w:rsid w:val="00BA0272"/>
    <w:rsid w:val="00BA281C"/>
    <w:rsid w:val="00BA43B3"/>
    <w:rsid w:val="00BB0904"/>
    <w:rsid w:val="00BB23DC"/>
    <w:rsid w:val="00BB3167"/>
    <w:rsid w:val="00BB372B"/>
    <w:rsid w:val="00BB5B37"/>
    <w:rsid w:val="00BC20AC"/>
    <w:rsid w:val="00BC2748"/>
    <w:rsid w:val="00BC28C9"/>
    <w:rsid w:val="00BC2F14"/>
    <w:rsid w:val="00BC36AD"/>
    <w:rsid w:val="00BC4047"/>
    <w:rsid w:val="00BC6A00"/>
    <w:rsid w:val="00BC6F69"/>
    <w:rsid w:val="00BD2A8C"/>
    <w:rsid w:val="00BD3015"/>
    <w:rsid w:val="00BD690A"/>
    <w:rsid w:val="00BE6BD6"/>
    <w:rsid w:val="00BE7067"/>
    <w:rsid w:val="00BE78B7"/>
    <w:rsid w:val="00BF293F"/>
    <w:rsid w:val="00C00F6F"/>
    <w:rsid w:val="00C13DD6"/>
    <w:rsid w:val="00C1727A"/>
    <w:rsid w:val="00C2094B"/>
    <w:rsid w:val="00C2233B"/>
    <w:rsid w:val="00C25A8F"/>
    <w:rsid w:val="00C263BC"/>
    <w:rsid w:val="00C27C20"/>
    <w:rsid w:val="00C31CE1"/>
    <w:rsid w:val="00C31DA2"/>
    <w:rsid w:val="00C335AE"/>
    <w:rsid w:val="00C42611"/>
    <w:rsid w:val="00C46D4B"/>
    <w:rsid w:val="00C4774C"/>
    <w:rsid w:val="00C47796"/>
    <w:rsid w:val="00C573CA"/>
    <w:rsid w:val="00C61866"/>
    <w:rsid w:val="00C62038"/>
    <w:rsid w:val="00C63D77"/>
    <w:rsid w:val="00C6774E"/>
    <w:rsid w:val="00C6780A"/>
    <w:rsid w:val="00C70ABF"/>
    <w:rsid w:val="00C70CF1"/>
    <w:rsid w:val="00C76137"/>
    <w:rsid w:val="00C805B1"/>
    <w:rsid w:val="00C835CC"/>
    <w:rsid w:val="00C8754C"/>
    <w:rsid w:val="00C91E24"/>
    <w:rsid w:val="00CA1B90"/>
    <w:rsid w:val="00CA3088"/>
    <w:rsid w:val="00CB4BC8"/>
    <w:rsid w:val="00CB5791"/>
    <w:rsid w:val="00CB5A99"/>
    <w:rsid w:val="00CC0742"/>
    <w:rsid w:val="00CC0E94"/>
    <w:rsid w:val="00CC1A16"/>
    <w:rsid w:val="00CC2DB5"/>
    <w:rsid w:val="00CC3709"/>
    <w:rsid w:val="00CC5F01"/>
    <w:rsid w:val="00CD1A79"/>
    <w:rsid w:val="00CD2253"/>
    <w:rsid w:val="00CD46F1"/>
    <w:rsid w:val="00CD6620"/>
    <w:rsid w:val="00CD780D"/>
    <w:rsid w:val="00CE38B3"/>
    <w:rsid w:val="00CE3B76"/>
    <w:rsid w:val="00CE77FD"/>
    <w:rsid w:val="00CF0E25"/>
    <w:rsid w:val="00CF1EFE"/>
    <w:rsid w:val="00CF5AB6"/>
    <w:rsid w:val="00CF64A6"/>
    <w:rsid w:val="00CF7FE9"/>
    <w:rsid w:val="00D020B1"/>
    <w:rsid w:val="00D02ED5"/>
    <w:rsid w:val="00D1128E"/>
    <w:rsid w:val="00D1231F"/>
    <w:rsid w:val="00D1331B"/>
    <w:rsid w:val="00D2008D"/>
    <w:rsid w:val="00D22AEC"/>
    <w:rsid w:val="00D2684B"/>
    <w:rsid w:val="00D335A7"/>
    <w:rsid w:val="00D35B52"/>
    <w:rsid w:val="00D40708"/>
    <w:rsid w:val="00D4320E"/>
    <w:rsid w:val="00D44C40"/>
    <w:rsid w:val="00D45CDA"/>
    <w:rsid w:val="00D51013"/>
    <w:rsid w:val="00D52760"/>
    <w:rsid w:val="00D53380"/>
    <w:rsid w:val="00D544E8"/>
    <w:rsid w:val="00D63972"/>
    <w:rsid w:val="00D64A93"/>
    <w:rsid w:val="00D64AB8"/>
    <w:rsid w:val="00D65DD5"/>
    <w:rsid w:val="00D7714B"/>
    <w:rsid w:val="00D77264"/>
    <w:rsid w:val="00D831EF"/>
    <w:rsid w:val="00D905B7"/>
    <w:rsid w:val="00D9103D"/>
    <w:rsid w:val="00D93952"/>
    <w:rsid w:val="00D95C0F"/>
    <w:rsid w:val="00DA053F"/>
    <w:rsid w:val="00DA41DB"/>
    <w:rsid w:val="00DA48EB"/>
    <w:rsid w:val="00DA513F"/>
    <w:rsid w:val="00DB1FC0"/>
    <w:rsid w:val="00DB361B"/>
    <w:rsid w:val="00DB38FC"/>
    <w:rsid w:val="00DC0CD8"/>
    <w:rsid w:val="00DC27D0"/>
    <w:rsid w:val="00DD136D"/>
    <w:rsid w:val="00DD257A"/>
    <w:rsid w:val="00DD65C5"/>
    <w:rsid w:val="00DE593C"/>
    <w:rsid w:val="00DF3D2C"/>
    <w:rsid w:val="00DF4B79"/>
    <w:rsid w:val="00E01142"/>
    <w:rsid w:val="00E01C6A"/>
    <w:rsid w:val="00E02CD1"/>
    <w:rsid w:val="00E04F5D"/>
    <w:rsid w:val="00E05D00"/>
    <w:rsid w:val="00E06A80"/>
    <w:rsid w:val="00E079D3"/>
    <w:rsid w:val="00E07FD7"/>
    <w:rsid w:val="00E1007C"/>
    <w:rsid w:val="00E10935"/>
    <w:rsid w:val="00E12627"/>
    <w:rsid w:val="00E22404"/>
    <w:rsid w:val="00E229C7"/>
    <w:rsid w:val="00E22A69"/>
    <w:rsid w:val="00E2326D"/>
    <w:rsid w:val="00E252E3"/>
    <w:rsid w:val="00E310C6"/>
    <w:rsid w:val="00E35FE0"/>
    <w:rsid w:val="00E37CB0"/>
    <w:rsid w:val="00E37DB9"/>
    <w:rsid w:val="00E44E15"/>
    <w:rsid w:val="00E46622"/>
    <w:rsid w:val="00E51472"/>
    <w:rsid w:val="00E51C29"/>
    <w:rsid w:val="00E55195"/>
    <w:rsid w:val="00E56231"/>
    <w:rsid w:val="00E616D6"/>
    <w:rsid w:val="00E63030"/>
    <w:rsid w:val="00E648F8"/>
    <w:rsid w:val="00E67CC4"/>
    <w:rsid w:val="00E700AF"/>
    <w:rsid w:val="00E7095A"/>
    <w:rsid w:val="00E7148F"/>
    <w:rsid w:val="00E72C45"/>
    <w:rsid w:val="00E73E53"/>
    <w:rsid w:val="00E74CCA"/>
    <w:rsid w:val="00E75795"/>
    <w:rsid w:val="00E75A1D"/>
    <w:rsid w:val="00E77D1D"/>
    <w:rsid w:val="00E81B25"/>
    <w:rsid w:val="00E8418C"/>
    <w:rsid w:val="00E84279"/>
    <w:rsid w:val="00E87B8E"/>
    <w:rsid w:val="00E90494"/>
    <w:rsid w:val="00EA2932"/>
    <w:rsid w:val="00EB0730"/>
    <w:rsid w:val="00EB1013"/>
    <w:rsid w:val="00EB1155"/>
    <w:rsid w:val="00EB1ADE"/>
    <w:rsid w:val="00EB4B2C"/>
    <w:rsid w:val="00EB4B50"/>
    <w:rsid w:val="00EC4764"/>
    <w:rsid w:val="00EC4B0F"/>
    <w:rsid w:val="00EC4EA9"/>
    <w:rsid w:val="00ED073C"/>
    <w:rsid w:val="00ED2DC6"/>
    <w:rsid w:val="00ED4B7B"/>
    <w:rsid w:val="00ED7DE7"/>
    <w:rsid w:val="00EE22FD"/>
    <w:rsid w:val="00EE4D65"/>
    <w:rsid w:val="00EE5E74"/>
    <w:rsid w:val="00EF1561"/>
    <w:rsid w:val="00EF1965"/>
    <w:rsid w:val="00EF750A"/>
    <w:rsid w:val="00F019CF"/>
    <w:rsid w:val="00F0308F"/>
    <w:rsid w:val="00F043BC"/>
    <w:rsid w:val="00F13C87"/>
    <w:rsid w:val="00F17EBB"/>
    <w:rsid w:val="00F208F0"/>
    <w:rsid w:val="00F24DAE"/>
    <w:rsid w:val="00F30344"/>
    <w:rsid w:val="00F30C2F"/>
    <w:rsid w:val="00F32683"/>
    <w:rsid w:val="00F3430C"/>
    <w:rsid w:val="00F37E02"/>
    <w:rsid w:val="00F403AC"/>
    <w:rsid w:val="00F4114F"/>
    <w:rsid w:val="00F42F63"/>
    <w:rsid w:val="00F47B04"/>
    <w:rsid w:val="00F529D0"/>
    <w:rsid w:val="00F5339F"/>
    <w:rsid w:val="00F54249"/>
    <w:rsid w:val="00F5567B"/>
    <w:rsid w:val="00F576CB"/>
    <w:rsid w:val="00F62EDE"/>
    <w:rsid w:val="00F630F0"/>
    <w:rsid w:val="00F647EF"/>
    <w:rsid w:val="00F65CA7"/>
    <w:rsid w:val="00F67187"/>
    <w:rsid w:val="00F6779C"/>
    <w:rsid w:val="00F801F5"/>
    <w:rsid w:val="00F8116E"/>
    <w:rsid w:val="00F81315"/>
    <w:rsid w:val="00F8263C"/>
    <w:rsid w:val="00F85402"/>
    <w:rsid w:val="00F85D99"/>
    <w:rsid w:val="00F94A70"/>
    <w:rsid w:val="00F9568C"/>
    <w:rsid w:val="00FA20A6"/>
    <w:rsid w:val="00FA2124"/>
    <w:rsid w:val="00FA2366"/>
    <w:rsid w:val="00FA6867"/>
    <w:rsid w:val="00FB163A"/>
    <w:rsid w:val="00FB4B5B"/>
    <w:rsid w:val="00FB4F52"/>
    <w:rsid w:val="00FB5667"/>
    <w:rsid w:val="00FB7D0A"/>
    <w:rsid w:val="00FC7177"/>
    <w:rsid w:val="00FD4E02"/>
    <w:rsid w:val="00FD66FD"/>
    <w:rsid w:val="00FE2E2B"/>
    <w:rsid w:val="00FE42D1"/>
    <w:rsid w:val="00FE42FA"/>
    <w:rsid w:val="00FE4CFB"/>
    <w:rsid w:val="00FE5DB7"/>
    <w:rsid w:val="00FE634C"/>
    <w:rsid w:val="00FF05AD"/>
    <w:rsid w:val="00FF0B97"/>
    <w:rsid w:val="00FF13C2"/>
    <w:rsid w:val="00FF3640"/>
    <w:rsid w:val="00FF6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width-relative:margin;mso-height-relative:margin" fillcolor="white">
      <v:fill color="white"/>
      <v:textbox inset=".5mm,.3mm,.5mm,.3mm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HTML Cite" w:uiPriority="99"/>
    <w:lsdException w:name="HTML Code" w:uiPriority="99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72AB3"/>
    <w:rPr>
      <w:sz w:val="24"/>
      <w:szCs w:val="24"/>
    </w:rPr>
  </w:style>
  <w:style w:type="paragraph" w:styleId="1">
    <w:name w:val="heading 1"/>
    <w:basedOn w:val="a"/>
    <w:next w:val="a"/>
    <w:qFormat/>
    <w:rsid w:val="00783D66"/>
    <w:pPr>
      <w:keepNext/>
      <w:spacing w:before="220"/>
      <w:jc w:val="center"/>
      <w:outlineLvl w:val="0"/>
    </w:pPr>
    <w:rPr>
      <w:b/>
      <w:bCs/>
      <w:szCs w:val="32"/>
    </w:rPr>
  </w:style>
  <w:style w:type="paragraph" w:styleId="2">
    <w:name w:val="heading 2"/>
    <w:basedOn w:val="a"/>
    <w:next w:val="a"/>
    <w:qFormat/>
    <w:rsid w:val="00783D66"/>
    <w:pPr>
      <w:keepNext/>
      <w:spacing w:before="100"/>
      <w:outlineLvl w:val="1"/>
    </w:pPr>
    <w:rPr>
      <w:b/>
      <w:bCs/>
      <w:szCs w:val="22"/>
    </w:rPr>
  </w:style>
  <w:style w:type="paragraph" w:styleId="3">
    <w:name w:val="heading 3"/>
    <w:basedOn w:val="a"/>
    <w:next w:val="a"/>
    <w:qFormat/>
    <w:rsid w:val="00783D66"/>
    <w:pPr>
      <w:keepNext/>
      <w:spacing w:before="20"/>
      <w:jc w:val="both"/>
      <w:outlineLvl w:val="2"/>
    </w:pPr>
    <w:rPr>
      <w:b/>
      <w:bCs/>
      <w:szCs w:val="22"/>
    </w:rPr>
  </w:style>
  <w:style w:type="paragraph" w:styleId="4">
    <w:name w:val="heading 4"/>
    <w:basedOn w:val="a"/>
    <w:next w:val="a"/>
    <w:qFormat/>
    <w:rsid w:val="00783D66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572AB3"/>
    <w:rPr>
      <w:color w:val="0000FF"/>
      <w:u w:val="single"/>
    </w:rPr>
  </w:style>
  <w:style w:type="paragraph" w:styleId="10">
    <w:name w:val="toc 1"/>
    <w:basedOn w:val="a"/>
    <w:next w:val="a"/>
    <w:autoRedefine/>
    <w:semiHidden/>
    <w:rsid w:val="00572AB3"/>
    <w:pPr>
      <w:spacing w:line="480" w:lineRule="auto"/>
    </w:pPr>
    <w:rPr>
      <w:sz w:val="28"/>
    </w:rPr>
  </w:style>
  <w:style w:type="paragraph" w:styleId="a4">
    <w:name w:val="caption"/>
    <w:aliases w:val=" Знак"/>
    <w:basedOn w:val="a"/>
    <w:next w:val="a"/>
    <w:link w:val="a5"/>
    <w:qFormat/>
    <w:rsid w:val="00EC4764"/>
    <w:pPr>
      <w:spacing w:before="40"/>
      <w:jc w:val="both"/>
    </w:pPr>
    <w:rPr>
      <w:b/>
      <w:bCs/>
      <w:szCs w:val="22"/>
    </w:rPr>
  </w:style>
  <w:style w:type="paragraph" w:styleId="20">
    <w:name w:val="toc 2"/>
    <w:basedOn w:val="a"/>
    <w:next w:val="a"/>
    <w:autoRedefine/>
    <w:semiHidden/>
    <w:rsid w:val="007F5E11"/>
    <w:pPr>
      <w:ind w:left="240"/>
    </w:pPr>
  </w:style>
  <w:style w:type="paragraph" w:styleId="30">
    <w:name w:val="toc 3"/>
    <w:basedOn w:val="a"/>
    <w:next w:val="a"/>
    <w:autoRedefine/>
    <w:semiHidden/>
    <w:rsid w:val="007F5E11"/>
    <w:pPr>
      <w:ind w:left="480"/>
    </w:pPr>
  </w:style>
  <w:style w:type="paragraph" w:styleId="a6">
    <w:name w:val="List Paragraph"/>
    <w:basedOn w:val="a"/>
    <w:uiPriority w:val="99"/>
    <w:qFormat/>
    <w:rsid w:val="00412F48"/>
    <w:pPr>
      <w:spacing w:line="360" w:lineRule="auto"/>
      <w:ind w:left="720" w:firstLine="709"/>
      <w:contextualSpacing/>
      <w:jc w:val="both"/>
    </w:pPr>
    <w:rPr>
      <w:sz w:val="28"/>
      <w:szCs w:val="22"/>
      <w:lang w:eastAsia="en-US"/>
    </w:rPr>
  </w:style>
  <w:style w:type="character" w:styleId="a7">
    <w:name w:val="Emphasis"/>
    <w:uiPriority w:val="20"/>
    <w:qFormat/>
    <w:rsid w:val="00EB4B50"/>
    <w:rPr>
      <w:i/>
      <w:iCs/>
    </w:rPr>
  </w:style>
  <w:style w:type="paragraph" w:styleId="a8">
    <w:name w:val="Body Text"/>
    <w:basedOn w:val="a"/>
    <w:link w:val="a9"/>
    <w:rsid w:val="00CF5AB6"/>
    <w:pPr>
      <w:spacing w:after="120"/>
    </w:pPr>
  </w:style>
  <w:style w:type="character" w:customStyle="1" w:styleId="a9">
    <w:name w:val="Основной текст Знак"/>
    <w:link w:val="a8"/>
    <w:rsid w:val="00CF5AB6"/>
    <w:rPr>
      <w:sz w:val="24"/>
      <w:szCs w:val="24"/>
    </w:rPr>
  </w:style>
  <w:style w:type="paragraph" w:styleId="aa">
    <w:name w:val="header"/>
    <w:basedOn w:val="a"/>
    <w:link w:val="ab"/>
    <w:rsid w:val="0079690C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rsid w:val="0079690C"/>
    <w:rPr>
      <w:sz w:val="24"/>
      <w:szCs w:val="24"/>
    </w:rPr>
  </w:style>
  <w:style w:type="paragraph" w:styleId="ac">
    <w:name w:val="footer"/>
    <w:basedOn w:val="a"/>
    <w:link w:val="ad"/>
    <w:uiPriority w:val="99"/>
    <w:rsid w:val="0079690C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link w:val="ac"/>
    <w:uiPriority w:val="99"/>
    <w:rsid w:val="0079690C"/>
    <w:rPr>
      <w:sz w:val="24"/>
      <w:szCs w:val="24"/>
    </w:rPr>
  </w:style>
  <w:style w:type="paragraph" w:styleId="ae">
    <w:name w:val="Balloon Text"/>
    <w:basedOn w:val="a"/>
    <w:link w:val="af"/>
    <w:rsid w:val="00FB7D0A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FB7D0A"/>
    <w:rPr>
      <w:rFonts w:ascii="Tahoma" w:hAnsi="Tahoma" w:cs="Tahoma"/>
      <w:sz w:val="16"/>
      <w:szCs w:val="16"/>
    </w:rPr>
  </w:style>
  <w:style w:type="character" w:customStyle="1" w:styleId="st">
    <w:name w:val="st"/>
    <w:basedOn w:val="a0"/>
    <w:rsid w:val="00073A48"/>
  </w:style>
  <w:style w:type="paragraph" w:styleId="af0">
    <w:name w:val="Normal (Web)"/>
    <w:basedOn w:val="a"/>
    <w:uiPriority w:val="99"/>
    <w:unhideWhenUsed/>
    <w:rsid w:val="000F5473"/>
    <w:pPr>
      <w:spacing w:before="100" w:beforeAutospacing="1" w:after="100" w:afterAutospacing="1"/>
    </w:pPr>
  </w:style>
  <w:style w:type="character" w:customStyle="1" w:styleId="mw-headline">
    <w:name w:val="mw-headline"/>
    <w:rsid w:val="000F5473"/>
  </w:style>
  <w:style w:type="character" w:customStyle="1" w:styleId="fontstyle01">
    <w:name w:val="fontstyle01"/>
    <w:rsid w:val="00595EBC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table" w:styleId="af1">
    <w:name w:val="Table Grid"/>
    <w:basedOn w:val="a1"/>
    <w:uiPriority w:val="59"/>
    <w:rsid w:val="00C209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">
    <w:name w:val="HTML Code"/>
    <w:basedOn w:val="a0"/>
    <w:uiPriority w:val="99"/>
    <w:unhideWhenUsed/>
    <w:rsid w:val="000A0BDF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nhideWhenUsed/>
    <w:rsid w:val="000A0B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0"/>
    <w:link w:val="HTML0"/>
    <w:rsid w:val="000A0BDF"/>
    <w:rPr>
      <w:rFonts w:ascii="Courier New" w:hAnsi="Courier New" w:cs="Courier New"/>
    </w:rPr>
  </w:style>
  <w:style w:type="character" w:customStyle="1" w:styleId="hljs-keyword">
    <w:name w:val="hljs-keyword"/>
    <w:basedOn w:val="a0"/>
    <w:rsid w:val="000A0BDF"/>
  </w:style>
  <w:style w:type="character" w:customStyle="1" w:styleId="hljs-number">
    <w:name w:val="hljs-number"/>
    <w:basedOn w:val="a0"/>
    <w:rsid w:val="000A0BDF"/>
  </w:style>
  <w:style w:type="character" w:customStyle="1" w:styleId="hljs-comment">
    <w:name w:val="hljs-comment"/>
    <w:basedOn w:val="a0"/>
    <w:rsid w:val="000A0BDF"/>
  </w:style>
  <w:style w:type="character" w:customStyle="1" w:styleId="hljs-string">
    <w:name w:val="hljs-string"/>
    <w:basedOn w:val="a0"/>
    <w:rsid w:val="000A0BDF"/>
  </w:style>
  <w:style w:type="character" w:customStyle="1" w:styleId="hljs-builtin">
    <w:name w:val="hljs-built_in"/>
    <w:basedOn w:val="a0"/>
    <w:rsid w:val="000A0BDF"/>
  </w:style>
  <w:style w:type="character" w:customStyle="1" w:styleId="vio">
    <w:name w:val="vio"/>
    <w:basedOn w:val="a0"/>
    <w:rsid w:val="000A0BDF"/>
  </w:style>
  <w:style w:type="character" w:customStyle="1" w:styleId="kwd">
    <w:name w:val="kwd"/>
    <w:rsid w:val="003D744A"/>
  </w:style>
  <w:style w:type="paragraph" w:customStyle="1" w:styleId="Style3">
    <w:name w:val="Style3"/>
    <w:basedOn w:val="a"/>
    <w:rsid w:val="003D744A"/>
    <w:pPr>
      <w:widowControl w:val="0"/>
      <w:autoSpaceDE w:val="0"/>
      <w:autoSpaceDN w:val="0"/>
      <w:adjustRightInd w:val="0"/>
      <w:spacing w:line="264" w:lineRule="exact"/>
      <w:jc w:val="both"/>
    </w:pPr>
  </w:style>
  <w:style w:type="character" w:customStyle="1" w:styleId="co2">
    <w:name w:val="co2"/>
    <w:basedOn w:val="a0"/>
    <w:rsid w:val="004356BE"/>
  </w:style>
  <w:style w:type="character" w:customStyle="1" w:styleId="kw2">
    <w:name w:val="kw2"/>
    <w:basedOn w:val="a0"/>
    <w:rsid w:val="004356BE"/>
  </w:style>
  <w:style w:type="character" w:customStyle="1" w:styleId="sy4">
    <w:name w:val="sy4"/>
    <w:basedOn w:val="a0"/>
    <w:rsid w:val="004356BE"/>
  </w:style>
  <w:style w:type="character" w:customStyle="1" w:styleId="kw4">
    <w:name w:val="kw4"/>
    <w:basedOn w:val="a0"/>
    <w:rsid w:val="004356BE"/>
  </w:style>
  <w:style w:type="character" w:customStyle="1" w:styleId="br0">
    <w:name w:val="br0"/>
    <w:basedOn w:val="a0"/>
    <w:rsid w:val="004356BE"/>
  </w:style>
  <w:style w:type="character" w:customStyle="1" w:styleId="kw3">
    <w:name w:val="kw3"/>
    <w:basedOn w:val="a0"/>
    <w:rsid w:val="004356BE"/>
  </w:style>
  <w:style w:type="character" w:customStyle="1" w:styleId="sy1">
    <w:name w:val="sy1"/>
    <w:basedOn w:val="a0"/>
    <w:rsid w:val="004356BE"/>
  </w:style>
  <w:style w:type="character" w:customStyle="1" w:styleId="st0">
    <w:name w:val="st0"/>
    <w:basedOn w:val="a0"/>
    <w:rsid w:val="004356BE"/>
  </w:style>
  <w:style w:type="character" w:customStyle="1" w:styleId="kw1">
    <w:name w:val="kw1"/>
    <w:basedOn w:val="a0"/>
    <w:rsid w:val="004356BE"/>
  </w:style>
  <w:style w:type="character" w:customStyle="1" w:styleId="nu0">
    <w:name w:val="nu0"/>
    <w:basedOn w:val="a0"/>
    <w:rsid w:val="004356BE"/>
  </w:style>
  <w:style w:type="character" w:customStyle="1" w:styleId="sy2">
    <w:name w:val="sy2"/>
    <w:basedOn w:val="a0"/>
    <w:rsid w:val="004356BE"/>
  </w:style>
  <w:style w:type="character" w:customStyle="1" w:styleId="nu19">
    <w:name w:val="nu19"/>
    <w:basedOn w:val="a0"/>
    <w:rsid w:val="004356BE"/>
  </w:style>
  <w:style w:type="character" w:customStyle="1" w:styleId="sy3">
    <w:name w:val="sy3"/>
    <w:basedOn w:val="a0"/>
    <w:rsid w:val="004356BE"/>
  </w:style>
  <w:style w:type="character" w:customStyle="1" w:styleId="co1">
    <w:name w:val="co1"/>
    <w:basedOn w:val="a0"/>
    <w:rsid w:val="004356BE"/>
  </w:style>
  <w:style w:type="character" w:customStyle="1" w:styleId="a5">
    <w:name w:val="Название объекта Знак"/>
    <w:aliases w:val=" Знак Знак"/>
    <w:link w:val="a4"/>
    <w:rsid w:val="001C4E7F"/>
    <w:rPr>
      <w:b/>
      <w:bCs/>
      <w:sz w:val="24"/>
      <w:szCs w:val="22"/>
    </w:rPr>
  </w:style>
  <w:style w:type="character" w:customStyle="1" w:styleId="apple-converted-space">
    <w:name w:val="apple-converted-space"/>
    <w:basedOn w:val="a0"/>
    <w:rsid w:val="002A5591"/>
  </w:style>
  <w:style w:type="paragraph" w:styleId="af2">
    <w:name w:val="footnote text"/>
    <w:basedOn w:val="a"/>
    <w:link w:val="af3"/>
    <w:rsid w:val="00E06A80"/>
    <w:pPr>
      <w:spacing w:line="360" w:lineRule="auto"/>
      <w:ind w:firstLine="709"/>
      <w:jc w:val="both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E06A80"/>
  </w:style>
  <w:style w:type="character" w:styleId="af4">
    <w:name w:val="footnote reference"/>
    <w:rsid w:val="00E06A80"/>
    <w:rPr>
      <w:vertAlign w:val="superscript"/>
    </w:rPr>
  </w:style>
  <w:style w:type="character" w:customStyle="1" w:styleId="crayon-p">
    <w:name w:val="crayon-p"/>
    <w:basedOn w:val="a0"/>
    <w:rsid w:val="001729D0"/>
  </w:style>
  <w:style w:type="character" w:customStyle="1" w:styleId="crayon-e">
    <w:name w:val="crayon-e"/>
    <w:basedOn w:val="a0"/>
    <w:rsid w:val="001729D0"/>
  </w:style>
  <w:style w:type="character" w:customStyle="1" w:styleId="crayon-t">
    <w:name w:val="crayon-t"/>
    <w:basedOn w:val="a0"/>
    <w:rsid w:val="001729D0"/>
  </w:style>
  <w:style w:type="character" w:customStyle="1" w:styleId="crayon-h">
    <w:name w:val="crayon-h"/>
    <w:basedOn w:val="a0"/>
    <w:rsid w:val="001729D0"/>
  </w:style>
  <w:style w:type="character" w:customStyle="1" w:styleId="crayon-v">
    <w:name w:val="crayon-v"/>
    <w:basedOn w:val="a0"/>
    <w:rsid w:val="001729D0"/>
  </w:style>
  <w:style w:type="character" w:customStyle="1" w:styleId="crayon-sy">
    <w:name w:val="crayon-sy"/>
    <w:basedOn w:val="a0"/>
    <w:rsid w:val="001729D0"/>
  </w:style>
  <w:style w:type="character" w:customStyle="1" w:styleId="crayon-c">
    <w:name w:val="crayon-c"/>
    <w:basedOn w:val="a0"/>
    <w:rsid w:val="001729D0"/>
  </w:style>
  <w:style w:type="character" w:customStyle="1" w:styleId="crayon-o">
    <w:name w:val="crayon-o"/>
    <w:basedOn w:val="a0"/>
    <w:rsid w:val="001729D0"/>
  </w:style>
  <w:style w:type="character" w:customStyle="1" w:styleId="crayon-s">
    <w:name w:val="crayon-s"/>
    <w:basedOn w:val="a0"/>
    <w:rsid w:val="001729D0"/>
  </w:style>
  <w:style w:type="character" w:customStyle="1" w:styleId="crayon-st">
    <w:name w:val="crayon-st"/>
    <w:basedOn w:val="a0"/>
    <w:rsid w:val="001729D0"/>
  </w:style>
  <w:style w:type="character" w:customStyle="1" w:styleId="crayon-cn">
    <w:name w:val="crayon-cn"/>
    <w:basedOn w:val="a0"/>
    <w:rsid w:val="001729D0"/>
  </w:style>
  <w:style w:type="paragraph" w:styleId="af5">
    <w:name w:val="Plain Text"/>
    <w:basedOn w:val="a"/>
    <w:link w:val="af6"/>
    <w:rsid w:val="0008084B"/>
    <w:rPr>
      <w:rFonts w:ascii="Consolas" w:hAnsi="Consolas" w:cs="Consolas"/>
      <w:sz w:val="21"/>
      <w:szCs w:val="21"/>
    </w:rPr>
  </w:style>
  <w:style w:type="character" w:customStyle="1" w:styleId="af6">
    <w:name w:val="Текст Знак"/>
    <w:basedOn w:val="a0"/>
    <w:link w:val="af5"/>
    <w:rsid w:val="0008084B"/>
    <w:rPr>
      <w:rFonts w:ascii="Consolas" w:hAnsi="Consolas" w:cs="Consolas"/>
      <w:sz w:val="21"/>
      <w:szCs w:val="21"/>
    </w:rPr>
  </w:style>
  <w:style w:type="character" w:customStyle="1" w:styleId="hljs-literal">
    <w:name w:val="hljs-literal"/>
    <w:basedOn w:val="a0"/>
    <w:rsid w:val="00AA783D"/>
  </w:style>
  <w:style w:type="character" w:customStyle="1" w:styleId="shorttext">
    <w:name w:val="short_text"/>
    <w:basedOn w:val="a0"/>
    <w:rsid w:val="00922C61"/>
  </w:style>
  <w:style w:type="character" w:customStyle="1" w:styleId="crayon-r">
    <w:name w:val="crayon-r"/>
    <w:basedOn w:val="a0"/>
    <w:rsid w:val="00557C89"/>
    <w:rPr>
      <w:rFonts w:cs="Times New Roman"/>
    </w:rPr>
  </w:style>
  <w:style w:type="character" w:customStyle="1" w:styleId="crayon-i">
    <w:name w:val="crayon-i"/>
    <w:basedOn w:val="a0"/>
    <w:rsid w:val="00C335AE"/>
    <w:rPr>
      <w:rFonts w:cs="Times New Roman"/>
    </w:rPr>
  </w:style>
  <w:style w:type="character" w:customStyle="1" w:styleId="crayon-m">
    <w:name w:val="crayon-m"/>
    <w:basedOn w:val="a0"/>
    <w:rsid w:val="00C335AE"/>
    <w:rPr>
      <w:rFonts w:cs="Times New Roman"/>
    </w:rPr>
  </w:style>
  <w:style w:type="character" w:styleId="af7">
    <w:name w:val="Strong"/>
    <w:basedOn w:val="a0"/>
    <w:qFormat/>
    <w:rsid w:val="004761E2"/>
    <w:rPr>
      <w:rFonts w:cs="Times New Roman"/>
      <w:b/>
      <w:bCs/>
    </w:rPr>
  </w:style>
  <w:style w:type="character" w:customStyle="1" w:styleId="FontStyle47">
    <w:name w:val="Font Style47"/>
    <w:rsid w:val="00D905B7"/>
    <w:rPr>
      <w:rFonts w:ascii="Arial" w:hAnsi="Arial" w:cs="Arial"/>
      <w:b/>
      <w:bCs/>
      <w:sz w:val="24"/>
      <w:szCs w:val="24"/>
    </w:rPr>
  </w:style>
  <w:style w:type="character" w:customStyle="1" w:styleId="ilfuvd">
    <w:name w:val="ilfuvd"/>
    <w:rsid w:val="00D905B7"/>
  </w:style>
  <w:style w:type="character" w:customStyle="1" w:styleId="bookauthor">
    <w:name w:val="bookauthor"/>
    <w:basedOn w:val="a0"/>
    <w:rsid w:val="009120D9"/>
  </w:style>
  <w:style w:type="character" w:customStyle="1" w:styleId="booktitle">
    <w:name w:val="booktitle"/>
    <w:basedOn w:val="a0"/>
    <w:rsid w:val="009120D9"/>
  </w:style>
  <w:style w:type="character" w:styleId="HTML2">
    <w:name w:val="HTML Cite"/>
    <w:basedOn w:val="a0"/>
    <w:uiPriority w:val="99"/>
    <w:unhideWhenUsed/>
    <w:rsid w:val="001835AE"/>
    <w:rPr>
      <w:i/>
      <w:iCs/>
    </w:rPr>
  </w:style>
  <w:style w:type="character" w:customStyle="1" w:styleId="e24kjd">
    <w:name w:val="e24kjd"/>
    <w:basedOn w:val="a0"/>
    <w:rsid w:val="00A92A8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HTML Cite" w:uiPriority="99"/>
    <w:lsdException w:name="HTML Code" w:uiPriority="99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72AB3"/>
    <w:rPr>
      <w:sz w:val="24"/>
      <w:szCs w:val="24"/>
    </w:rPr>
  </w:style>
  <w:style w:type="paragraph" w:styleId="1">
    <w:name w:val="heading 1"/>
    <w:basedOn w:val="a"/>
    <w:next w:val="a"/>
    <w:qFormat/>
    <w:rsid w:val="00783D66"/>
    <w:pPr>
      <w:keepNext/>
      <w:spacing w:before="220"/>
      <w:jc w:val="center"/>
      <w:outlineLvl w:val="0"/>
    </w:pPr>
    <w:rPr>
      <w:b/>
      <w:bCs/>
      <w:szCs w:val="32"/>
    </w:rPr>
  </w:style>
  <w:style w:type="paragraph" w:styleId="2">
    <w:name w:val="heading 2"/>
    <w:basedOn w:val="a"/>
    <w:next w:val="a"/>
    <w:qFormat/>
    <w:rsid w:val="00783D66"/>
    <w:pPr>
      <w:keepNext/>
      <w:spacing w:before="100"/>
      <w:outlineLvl w:val="1"/>
    </w:pPr>
    <w:rPr>
      <w:b/>
      <w:bCs/>
      <w:szCs w:val="22"/>
    </w:rPr>
  </w:style>
  <w:style w:type="paragraph" w:styleId="3">
    <w:name w:val="heading 3"/>
    <w:basedOn w:val="a"/>
    <w:next w:val="a"/>
    <w:qFormat/>
    <w:rsid w:val="00783D66"/>
    <w:pPr>
      <w:keepNext/>
      <w:spacing w:before="20"/>
      <w:jc w:val="both"/>
      <w:outlineLvl w:val="2"/>
    </w:pPr>
    <w:rPr>
      <w:b/>
      <w:bCs/>
      <w:szCs w:val="22"/>
    </w:rPr>
  </w:style>
  <w:style w:type="paragraph" w:styleId="4">
    <w:name w:val="heading 4"/>
    <w:basedOn w:val="a"/>
    <w:next w:val="a"/>
    <w:qFormat/>
    <w:rsid w:val="00783D66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572AB3"/>
    <w:rPr>
      <w:color w:val="0000FF"/>
      <w:u w:val="single"/>
    </w:rPr>
  </w:style>
  <w:style w:type="paragraph" w:styleId="10">
    <w:name w:val="toc 1"/>
    <w:basedOn w:val="a"/>
    <w:next w:val="a"/>
    <w:autoRedefine/>
    <w:semiHidden/>
    <w:rsid w:val="00572AB3"/>
    <w:pPr>
      <w:spacing w:line="480" w:lineRule="auto"/>
    </w:pPr>
    <w:rPr>
      <w:sz w:val="28"/>
    </w:rPr>
  </w:style>
  <w:style w:type="paragraph" w:styleId="a4">
    <w:name w:val="caption"/>
    <w:aliases w:val=" Знак"/>
    <w:basedOn w:val="a"/>
    <w:next w:val="a"/>
    <w:link w:val="a5"/>
    <w:qFormat/>
    <w:rsid w:val="00EC4764"/>
    <w:pPr>
      <w:spacing w:before="40"/>
      <w:jc w:val="both"/>
    </w:pPr>
    <w:rPr>
      <w:b/>
      <w:bCs/>
      <w:szCs w:val="22"/>
    </w:rPr>
  </w:style>
  <w:style w:type="paragraph" w:styleId="20">
    <w:name w:val="toc 2"/>
    <w:basedOn w:val="a"/>
    <w:next w:val="a"/>
    <w:autoRedefine/>
    <w:semiHidden/>
    <w:rsid w:val="007F5E11"/>
    <w:pPr>
      <w:ind w:left="240"/>
    </w:pPr>
  </w:style>
  <w:style w:type="paragraph" w:styleId="30">
    <w:name w:val="toc 3"/>
    <w:basedOn w:val="a"/>
    <w:next w:val="a"/>
    <w:autoRedefine/>
    <w:semiHidden/>
    <w:rsid w:val="007F5E11"/>
    <w:pPr>
      <w:ind w:left="480"/>
    </w:pPr>
  </w:style>
  <w:style w:type="paragraph" w:styleId="a6">
    <w:name w:val="List Paragraph"/>
    <w:basedOn w:val="a"/>
    <w:uiPriority w:val="99"/>
    <w:qFormat/>
    <w:rsid w:val="00412F48"/>
    <w:pPr>
      <w:spacing w:line="360" w:lineRule="auto"/>
      <w:ind w:left="720" w:firstLine="709"/>
      <w:contextualSpacing/>
      <w:jc w:val="both"/>
    </w:pPr>
    <w:rPr>
      <w:sz w:val="28"/>
      <w:szCs w:val="22"/>
      <w:lang w:eastAsia="en-US"/>
    </w:rPr>
  </w:style>
  <w:style w:type="character" w:styleId="a7">
    <w:name w:val="Emphasis"/>
    <w:uiPriority w:val="20"/>
    <w:qFormat/>
    <w:rsid w:val="00EB4B50"/>
    <w:rPr>
      <w:i/>
      <w:iCs/>
    </w:rPr>
  </w:style>
  <w:style w:type="paragraph" w:styleId="a8">
    <w:name w:val="Body Text"/>
    <w:basedOn w:val="a"/>
    <w:link w:val="a9"/>
    <w:rsid w:val="00CF5AB6"/>
    <w:pPr>
      <w:spacing w:after="120"/>
    </w:pPr>
  </w:style>
  <w:style w:type="character" w:customStyle="1" w:styleId="a9">
    <w:name w:val="Основной текст Знак"/>
    <w:link w:val="a8"/>
    <w:rsid w:val="00CF5AB6"/>
    <w:rPr>
      <w:sz w:val="24"/>
      <w:szCs w:val="24"/>
    </w:rPr>
  </w:style>
  <w:style w:type="paragraph" w:styleId="aa">
    <w:name w:val="header"/>
    <w:basedOn w:val="a"/>
    <w:link w:val="ab"/>
    <w:rsid w:val="0079690C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rsid w:val="0079690C"/>
    <w:rPr>
      <w:sz w:val="24"/>
      <w:szCs w:val="24"/>
    </w:rPr>
  </w:style>
  <w:style w:type="paragraph" w:styleId="ac">
    <w:name w:val="footer"/>
    <w:basedOn w:val="a"/>
    <w:link w:val="ad"/>
    <w:uiPriority w:val="99"/>
    <w:rsid w:val="0079690C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link w:val="ac"/>
    <w:uiPriority w:val="99"/>
    <w:rsid w:val="0079690C"/>
    <w:rPr>
      <w:sz w:val="24"/>
      <w:szCs w:val="24"/>
    </w:rPr>
  </w:style>
  <w:style w:type="paragraph" w:styleId="ae">
    <w:name w:val="Balloon Text"/>
    <w:basedOn w:val="a"/>
    <w:link w:val="af"/>
    <w:rsid w:val="00FB7D0A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FB7D0A"/>
    <w:rPr>
      <w:rFonts w:ascii="Tahoma" w:hAnsi="Tahoma" w:cs="Tahoma"/>
      <w:sz w:val="16"/>
      <w:szCs w:val="16"/>
    </w:rPr>
  </w:style>
  <w:style w:type="character" w:customStyle="1" w:styleId="st">
    <w:name w:val="st"/>
    <w:basedOn w:val="a0"/>
    <w:rsid w:val="00073A48"/>
  </w:style>
  <w:style w:type="paragraph" w:styleId="af0">
    <w:name w:val="Normal (Web)"/>
    <w:basedOn w:val="a"/>
    <w:uiPriority w:val="99"/>
    <w:unhideWhenUsed/>
    <w:rsid w:val="000F5473"/>
    <w:pPr>
      <w:spacing w:before="100" w:beforeAutospacing="1" w:after="100" w:afterAutospacing="1"/>
    </w:pPr>
  </w:style>
  <w:style w:type="character" w:customStyle="1" w:styleId="mw-headline">
    <w:name w:val="mw-headline"/>
    <w:rsid w:val="000F5473"/>
  </w:style>
  <w:style w:type="character" w:customStyle="1" w:styleId="fontstyle01">
    <w:name w:val="fontstyle01"/>
    <w:rsid w:val="00595EBC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table" w:styleId="af1">
    <w:name w:val="Table Grid"/>
    <w:basedOn w:val="a1"/>
    <w:uiPriority w:val="59"/>
    <w:rsid w:val="00C209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">
    <w:name w:val="HTML Code"/>
    <w:basedOn w:val="a0"/>
    <w:uiPriority w:val="99"/>
    <w:unhideWhenUsed/>
    <w:rsid w:val="000A0BDF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nhideWhenUsed/>
    <w:rsid w:val="000A0B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0"/>
    <w:link w:val="HTML0"/>
    <w:rsid w:val="000A0BDF"/>
    <w:rPr>
      <w:rFonts w:ascii="Courier New" w:hAnsi="Courier New" w:cs="Courier New"/>
    </w:rPr>
  </w:style>
  <w:style w:type="character" w:customStyle="1" w:styleId="hljs-keyword">
    <w:name w:val="hljs-keyword"/>
    <w:basedOn w:val="a0"/>
    <w:rsid w:val="000A0BDF"/>
  </w:style>
  <w:style w:type="character" w:customStyle="1" w:styleId="hljs-number">
    <w:name w:val="hljs-number"/>
    <w:basedOn w:val="a0"/>
    <w:rsid w:val="000A0BDF"/>
  </w:style>
  <w:style w:type="character" w:customStyle="1" w:styleId="hljs-comment">
    <w:name w:val="hljs-comment"/>
    <w:basedOn w:val="a0"/>
    <w:rsid w:val="000A0BDF"/>
  </w:style>
  <w:style w:type="character" w:customStyle="1" w:styleId="hljs-string">
    <w:name w:val="hljs-string"/>
    <w:basedOn w:val="a0"/>
    <w:rsid w:val="000A0BDF"/>
  </w:style>
  <w:style w:type="character" w:customStyle="1" w:styleId="hljs-builtin">
    <w:name w:val="hljs-built_in"/>
    <w:basedOn w:val="a0"/>
    <w:rsid w:val="000A0BDF"/>
  </w:style>
  <w:style w:type="character" w:customStyle="1" w:styleId="vio">
    <w:name w:val="vio"/>
    <w:basedOn w:val="a0"/>
    <w:rsid w:val="000A0BDF"/>
  </w:style>
  <w:style w:type="character" w:customStyle="1" w:styleId="kwd">
    <w:name w:val="kwd"/>
    <w:rsid w:val="003D744A"/>
  </w:style>
  <w:style w:type="paragraph" w:customStyle="1" w:styleId="Style3">
    <w:name w:val="Style3"/>
    <w:basedOn w:val="a"/>
    <w:rsid w:val="003D744A"/>
    <w:pPr>
      <w:widowControl w:val="0"/>
      <w:autoSpaceDE w:val="0"/>
      <w:autoSpaceDN w:val="0"/>
      <w:adjustRightInd w:val="0"/>
      <w:spacing w:line="264" w:lineRule="exact"/>
      <w:jc w:val="both"/>
    </w:pPr>
  </w:style>
  <w:style w:type="character" w:customStyle="1" w:styleId="co2">
    <w:name w:val="co2"/>
    <w:basedOn w:val="a0"/>
    <w:rsid w:val="004356BE"/>
  </w:style>
  <w:style w:type="character" w:customStyle="1" w:styleId="kw2">
    <w:name w:val="kw2"/>
    <w:basedOn w:val="a0"/>
    <w:rsid w:val="004356BE"/>
  </w:style>
  <w:style w:type="character" w:customStyle="1" w:styleId="sy4">
    <w:name w:val="sy4"/>
    <w:basedOn w:val="a0"/>
    <w:rsid w:val="004356BE"/>
  </w:style>
  <w:style w:type="character" w:customStyle="1" w:styleId="kw4">
    <w:name w:val="kw4"/>
    <w:basedOn w:val="a0"/>
    <w:rsid w:val="004356BE"/>
  </w:style>
  <w:style w:type="character" w:customStyle="1" w:styleId="br0">
    <w:name w:val="br0"/>
    <w:basedOn w:val="a0"/>
    <w:rsid w:val="004356BE"/>
  </w:style>
  <w:style w:type="character" w:customStyle="1" w:styleId="kw3">
    <w:name w:val="kw3"/>
    <w:basedOn w:val="a0"/>
    <w:rsid w:val="004356BE"/>
  </w:style>
  <w:style w:type="character" w:customStyle="1" w:styleId="sy1">
    <w:name w:val="sy1"/>
    <w:basedOn w:val="a0"/>
    <w:rsid w:val="004356BE"/>
  </w:style>
  <w:style w:type="character" w:customStyle="1" w:styleId="st0">
    <w:name w:val="st0"/>
    <w:basedOn w:val="a0"/>
    <w:rsid w:val="004356BE"/>
  </w:style>
  <w:style w:type="character" w:customStyle="1" w:styleId="kw1">
    <w:name w:val="kw1"/>
    <w:basedOn w:val="a0"/>
    <w:rsid w:val="004356BE"/>
  </w:style>
  <w:style w:type="character" w:customStyle="1" w:styleId="nu0">
    <w:name w:val="nu0"/>
    <w:basedOn w:val="a0"/>
    <w:rsid w:val="004356BE"/>
  </w:style>
  <w:style w:type="character" w:customStyle="1" w:styleId="sy2">
    <w:name w:val="sy2"/>
    <w:basedOn w:val="a0"/>
    <w:rsid w:val="004356BE"/>
  </w:style>
  <w:style w:type="character" w:customStyle="1" w:styleId="nu19">
    <w:name w:val="nu19"/>
    <w:basedOn w:val="a0"/>
    <w:rsid w:val="004356BE"/>
  </w:style>
  <w:style w:type="character" w:customStyle="1" w:styleId="sy3">
    <w:name w:val="sy3"/>
    <w:basedOn w:val="a0"/>
    <w:rsid w:val="004356BE"/>
  </w:style>
  <w:style w:type="character" w:customStyle="1" w:styleId="co1">
    <w:name w:val="co1"/>
    <w:basedOn w:val="a0"/>
    <w:rsid w:val="004356BE"/>
  </w:style>
  <w:style w:type="character" w:customStyle="1" w:styleId="a5">
    <w:name w:val="Название объекта Знак"/>
    <w:aliases w:val=" Знак Знак"/>
    <w:link w:val="a4"/>
    <w:rsid w:val="001C4E7F"/>
    <w:rPr>
      <w:b/>
      <w:bCs/>
      <w:sz w:val="24"/>
      <w:szCs w:val="22"/>
    </w:rPr>
  </w:style>
  <w:style w:type="character" w:customStyle="1" w:styleId="apple-converted-space">
    <w:name w:val="apple-converted-space"/>
    <w:basedOn w:val="a0"/>
    <w:rsid w:val="002A5591"/>
  </w:style>
  <w:style w:type="paragraph" w:styleId="af2">
    <w:name w:val="footnote text"/>
    <w:basedOn w:val="a"/>
    <w:link w:val="af3"/>
    <w:rsid w:val="00E06A80"/>
    <w:pPr>
      <w:spacing w:line="360" w:lineRule="auto"/>
      <w:ind w:firstLine="709"/>
      <w:jc w:val="both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E06A80"/>
  </w:style>
  <w:style w:type="character" w:styleId="af4">
    <w:name w:val="footnote reference"/>
    <w:rsid w:val="00E06A80"/>
    <w:rPr>
      <w:vertAlign w:val="superscript"/>
    </w:rPr>
  </w:style>
  <w:style w:type="character" w:customStyle="1" w:styleId="crayon-p">
    <w:name w:val="crayon-p"/>
    <w:basedOn w:val="a0"/>
    <w:rsid w:val="001729D0"/>
  </w:style>
  <w:style w:type="character" w:customStyle="1" w:styleId="crayon-e">
    <w:name w:val="crayon-e"/>
    <w:basedOn w:val="a0"/>
    <w:rsid w:val="001729D0"/>
  </w:style>
  <w:style w:type="character" w:customStyle="1" w:styleId="crayon-t">
    <w:name w:val="crayon-t"/>
    <w:basedOn w:val="a0"/>
    <w:rsid w:val="001729D0"/>
  </w:style>
  <w:style w:type="character" w:customStyle="1" w:styleId="crayon-h">
    <w:name w:val="crayon-h"/>
    <w:basedOn w:val="a0"/>
    <w:rsid w:val="001729D0"/>
  </w:style>
  <w:style w:type="character" w:customStyle="1" w:styleId="crayon-v">
    <w:name w:val="crayon-v"/>
    <w:basedOn w:val="a0"/>
    <w:rsid w:val="001729D0"/>
  </w:style>
  <w:style w:type="character" w:customStyle="1" w:styleId="crayon-sy">
    <w:name w:val="crayon-sy"/>
    <w:basedOn w:val="a0"/>
    <w:rsid w:val="001729D0"/>
  </w:style>
  <w:style w:type="character" w:customStyle="1" w:styleId="crayon-c">
    <w:name w:val="crayon-c"/>
    <w:basedOn w:val="a0"/>
    <w:rsid w:val="001729D0"/>
  </w:style>
  <w:style w:type="character" w:customStyle="1" w:styleId="crayon-o">
    <w:name w:val="crayon-o"/>
    <w:basedOn w:val="a0"/>
    <w:rsid w:val="001729D0"/>
  </w:style>
  <w:style w:type="character" w:customStyle="1" w:styleId="crayon-s">
    <w:name w:val="crayon-s"/>
    <w:basedOn w:val="a0"/>
    <w:rsid w:val="001729D0"/>
  </w:style>
  <w:style w:type="character" w:customStyle="1" w:styleId="crayon-st">
    <w:name w:val="crayon-st"/>
    <w:basedOn w:val="a0"/>
    <w:rsid w:val="001729D0"/>
  </w:style>
  <w:style w:type="character" w:customStyle="1" w:styleId="crayon-cn">
    <w:name w:val="crayon-cn"/>
    <w:basedOn w:val="a0"/>
    <w:rsid w:val="001729D0"/>
  </w:style>
  <w:style w:type="paragraph" w:styleId="af5">
    <w:name w:val="Plain Text"/>
    <w:basedOn w:val="a"/>
    <w:link w:val="af6"/>
    <w:rsid w:val="0008084B"/>
    <w:rPr>
      <w:rFonts w:ascii="Consolas" w:hAnsi="Consolas" w:cs="Consolas"/>
      <w:sz w:val="21"/>
      <w:szCs w:val="21"/>
    </w:rPr>
  </w:style>
  <w:style w:type="character" w:customStyle="1" w:styleId="af6">
    <w:name w:val="Текст Знак"/>
    <w:basedOn w:val="a0"/>
    <w:link w:val="af5"/>
    <w:rsid w:val="0008084B"/>
    <w:rPr>
      <w:rFonts w:ascii="Consolas" w:hAnsi="Consolas" w:cs="Consolas"/>
      <w:sz w:val="21"/>
      <w:szCs w:val="21"/>
    </w:rPr>
  </w:style>
  <w:style w:type="character" w:customStyle="1" w:styleId="hljs-literal">
    <w:name w:val="hljs-literal"/>
    <w:basedOn w:val="a0"/>
    <w:rsid w:val="00AA783D"/>
  </w:style>
  <w:style w:type="character" w:customStyle="1" w:styleId="shorttext">
    <w:name w:val="short_text"/>
    <w:basedOn w:val="a0"/>
    <w:rsid w:val="00922C61"/>
  </w:style>
  <w:style w:type="character" w:customStyle="1" w:styleId="crayon-r">
    <w:name w:val="crayon-r"/>
    <w:basedOn w:val="a0"/>
    <w:rsid w:val="00557C89"/>
    <w:rPr>
      <w:rFonts w:cs="Times New Roman"/>
    </w:rPr>
  </w:style>
  <w:style w:type="character" w:customStyle="1" w:styleId="crayon-i">
    <w:name w:val="crayon-i"/>
    <w:basedOn w:val="a0"/>
    <w:rsid w:val="00C335AE"/>
    <w:rPr>
      <w:rFonts w:cs="Times New Roman"/>
    </w:rPr>
  </w:style>
  <w:style w:type="character" w:customStyle="1" w:styleId="crayon-m">
    <w:name w:val="crayon-m"/>
    <w:basedOn w:val="a0"/>
    <w:rsid w:val="00C335AE"/>
    <w:rPr>
      <w:rFonts w:cs="Times New Roman"/>
    </w:rPr>
  </w:style>
  <w:style w:type="character" w:styleId="af7">
    <w:name w:val="Strong"/>
    <w:basedOn w:val="a0"/>
    <w:qFormat/>
    <w:rsid w:val="004761E2"/>
    <w:rPr>
      <w:rFonts w:cs="Times New Roman"/>
      <w:b/>
      <w:bCs/>
    </w:rPr>
  </w:style>
  <w:style w:type="character" w:customStyle="1" w:styleId="FontStyle47">
    <w:name w:val="Font Style47"/>
    <w:rsid w:val="00D905B7"/>
    <w:rPr>
      <w:rFonts w:ascii="Arial" w:hAnsi="Arial" w:cs="Arial"/>
      <w:b/>
      <w:bCs/>
      <w:sz w:val="24"/>
      <w:szCs w:val="24"/>
    </w:rPr>
  </w:style>
  <w:style w:type="character" w:customStyle="1" w:styleId="ilfuvd">
    <w:name w:val="ilfuvd"/>
    <w:rsid w:val="00D905B7"/>
  </w:style>
  <w:style w:type="character" w:customStyle="1" w:styleId="bookauthor">
    <w:name w:val="bookauthor"/>
    <w:basedOn w:val="a0"/>
    <w:rsid w:val="009120D9"/>
  </w:style>
  <w:style w:type="character" w:customStyle="1" w:styleId="booktitle">
    <w:name w:val="booktitle"/>
    <w:basedOn w:val="a0"/>
    <w:rsid w:val="009120D9"/>
  </w:style>
  <w:style w:type="character" w:styleId="HTML2">
    <w:name w:val="HTML Cite"/>
    <w:basedOn w:val="a0"/>
    <w:uiPriority w:val="99"/>
    <w:unhideWhenUsed/>
    <w:rsid w:val="001835AE"/>
    <w:rPr>
      <w:i/>
      <w:iCs/>
    </w:rPr>
  </w:style>
  <w:style w:type="character" w:customStyle="1" w:styleId="e24kjd">
    <w:name w:val="e24kjd"/>
    <w:basedOn w:val="a0"/>
    <w:rsid w:val="00A92A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71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7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906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1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093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310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143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989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667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890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04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15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727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91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6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93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985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97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67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038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83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9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876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76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203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64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46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784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001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933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2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93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433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81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666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61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698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09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614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36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77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376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52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19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7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95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52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21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467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54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55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52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26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55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21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207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133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422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49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82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83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44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3078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284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57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0896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5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44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45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374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2311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12730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5841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6069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8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74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58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95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0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7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57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631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7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6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7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75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21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19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97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23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87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5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81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805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9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9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83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731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86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30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13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133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51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70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067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15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2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73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572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7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08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99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135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21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146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70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83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75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276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85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027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656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69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52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873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42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330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90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81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299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407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99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278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20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94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67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591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33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72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85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3814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4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94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2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192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0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82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1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8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98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0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0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06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257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42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353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9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630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027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271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72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824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57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79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720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440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17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49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820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84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62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46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685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20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64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12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485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20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941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01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994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89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66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31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53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401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76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06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49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174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010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54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4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05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10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864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55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216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0353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43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0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6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5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49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67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24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788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51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14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153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728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604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820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0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25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53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80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30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48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599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363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03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72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16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25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12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6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0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280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36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862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997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30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16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7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181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22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8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80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71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926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751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26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89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57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69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345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85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04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27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53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17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89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954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44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4.bin"/><Relationship Id="rId34" Type="http://schemas.openxmlformats.org/officeDocument/2006/relationships/image" Target="media/image17.png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86C9BC-13DA-4821-897F-4343810BB1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1</Pages>
  <Words>953</Words>
  <Characters>5434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УКРАИНЫ</vt:lpstr>
    </vt:vector>
  </TitlesOfParts>
  <Company>Окупированая територия</Company>
  <LinksUpToDate>false</LinksUpToDate>
  <CharactersWithSpaces>63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УКРАИНЫ</dc:title>
  <dc:creator>Веталь</dc:creator>
  <cp:lastModifiedBy>RePack by Diakov</cp:lastModifiedBy>
  <cp:revision>6</cp:revision>
  <cp:lastPrinted>2020-03-11T06:55:00Z</cp:lastPrinted>
  <dcterms:created xsi:type="dcterms:W3CDTF">2020-02-25T07:01:00Z</dcterms:created>
  <dcterms:modified xsi:type="dcterms:W3CDTF">2020-05-04T15:42:00Z</dcterms:modified>
</cp:coreProperties>
</file>